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C9CD10" w14:textId="77777777" w:rsidR="001348C6" w:rsidRDefault="001348C6" w:rsidP="00D74C48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7CEC517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D06706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70C98A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2F0E35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53E6D080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281A791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FE811D6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23D437ED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EFED58C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470257EB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0505240E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C984CC4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75C735F3" w14:textId="77777777" w:rsidR="001348C6" w:rsidRDefault="001348C6" w:rsidP="001348C6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</w:p>
    <w:p w14:paraId="387DABA9" w14:textId="10F45C88" w:rsidR="001348C6" w:rsidRDefault="004D1974" w:rsidP="004D1974">
      <w:pPr>
        <w:bidi/>
        <w:spacing w:line="240" w:lineRule="auto"/>
        <w:jc w:val="center"/>
        <w:rPr>
          <w:rFonts w:ascii="IRANSans" w:hAnsi="IRANSans" w:cs="IRANSans"/>
          <w:b/>
          <w:bCs/>
          <w:color w:val="000000"/>
          <w:rtl/>
        </w:rPr>
      </w:pPr>
      <w:r w:rsidRPr="003A62DF">
        <w:rPr>
          <w:rFonts w:cs="B Zar"/>
          <w:noProof/>
        </w:rPr>
        <w:drawing>
          <wp:inline distT="0" distB="0" distL="0" distR="0" wp14:anchorId="055DE6E4" wp14:editId="7E6F5A9E">
            <wp:extent cx="1303020" cy="2122738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2679" b="99107" l="1091" r="97091">
                                  <a14:foregroundMark x1="39636" y1="12054" x2="39636" y2="12054"/>
                                  <a14:foregroundMark x1="28364" y1="25446" x2="28364" y2="25446"/>
                                  <a14:foregroundMark x1="73818" y1="27455" x2="73818" y2="27455"/>
                                  <a14:foregroundMark x1="63273" y1="86384" x2="63273" y2="86384"/>
                                  <a14:foregroundMark x1="32364" y1="89286" x2="32364" y2="89286"/>
                                  <a14:foregroundMark x1="24364" y1="85938" x2="24364" y2="85938"/>
                                  <a14:foregroundMark x1="14545" y1="85268" x2="14545" y2="85268"/>
                                  <a14:foregroundMark x1="9455" y1="82366" x2="9455" y2="82366"/>
                                  <a14:foregroundMark x1="54545" y1="81027" x2="54545" y2="81027"/>
                                  <a14:foregroundMark x1="46182" y1="81473" x2="46182" y2="81473"/>
                                  <a14:foregroundMark x1="42909" y1="81250" x2="42909" y2="81250"/>
                                  <a14:foregroundMark x1="33455" y1="76339" x2="33455" y2="76339"/>
                                  <a14:foregroundMark x1="31636" y1="79241" x2="31636" y2="79241"/>
                                  <a14:foregroundMark x1="35273" y1="79018" x2="35273" y2="79018"/>
                                  <a14:foregroundMark x1="36727" y1="88170" x2="36727" y2="88170"/>
                                  <a14:foregroundMark x1="31636" y1="85045" x2="31636" y2="85045"/>
                                  <a14:foregroundMark x1="26545" y1="91071" x2="26545" y2="91071"/>
                                  <a14:foregroundMark x1="18545" y1="89732" x2="18545" y2="89732"/>
                                  <a14:foregroundMark x1="13818" y1="88170" x2="13818" y2="88170"/>
                                  <a14:foregroundMark x1="8727" y1="85045" x2="8727" y2="85045"/>
                                  <a14:foregroundMark x1="72364" y1="92411" x2="72364" y2="92411"/>
                                  <a14:foregroundMark x1="64364" y1="90625" x2="64364" y2="90625"/>
                                  <a14:foregroundMark x1="71636" y1="79464" x2="71636" y2="79464"/>
                                  <a14:foregroundMark x1="69455" y1="76786" x2="69455" y2="76786"/>
                                  <a14:foregroundMark x1="68000" y1="79688" x2="68000" y2="79688"/>
                                  <a14:foregroundMark x1="80727" y1="76339" x2="80727" y2="76339"/>
                                  <a14:foregroundMark x1="90545" y1="89286" x2="90545" y2="89286"/>
                                  <a14:foregroundMark x1="85091" y1="88170" x2="85091" y2="88170"/>
                                  <a14:foregroundMark x1="82182" y1="85714" x2="82182" y2="85714"/>
                                  <a14:foregroundMark x1="32000" y1="83705" x2="32000" y2="83705"/>
                                  <a14:foregroundMark x1="38909" y1="87277" x2="38909" y2="87277"/>
                                  <a14:foregroundMark x1="16727" y1="91295" x2="16727" y2="91295"/>
                                  <a14:foregroundMark x1="69818" y1="85268" x2="69818" y2="85268"/>
                                  <a14:foregroundMark x1="75636" y1="84821" x2="75636" y2="84821"/>
                                  <a14:foregroundMark x1="78182" y1="83036" x2="78182" y2="83036"/>
                                  <a14:foregroundMark x1="81091" y1="81027" x2="81091" y2="81027"/>
                                  <a14:foregroundMark x1="82545" y1="79241" x2="82545" y2="79241"/>
                                  <a14:foregroundMark x1="70545" y1="84375" x2="70545" y2="84375"/>
                                  <a14:foregroundMark x1="84727" y1="91071" x2="84727" y2="91071"/>
                                  <a14:foregroundMark x1="36727" y1="92634" x2="36727" y2="92634"/>
                                  <a14:foregroundMark x1="37818" y1="91295" x2="37818" y2="91295"/>
                                  <a14:foregroundMark x1="38909" y1="89955" x2="38909" y2="89955"/>
                                  <a14:foregroundMark x1="26545" y1="88839" x2="26545" y2="88839"/>
                                  <a14:foregroundMark x1="39636" y1="86607" x2="39636" y2="86607"/>
                                  <a14:foregroundMark x1="13818" y1="92634" x2="13818" y2="92634"/>
                                </a14:backgroundRemoval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445" cy="213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3201E" w14:textId="1A50D6D5" w:rsidR="00932853" w:rsidRPr="00FC2D42" w:rsidRDefault="001348C6" w:rsidP="00D74C48">
      <w:pPr>
        <w:bidi/>
        <w:spacing w:line="240" w:lineRule="auto"/>
        <w:jc w:val="center"/>
        <w:rPr>
          <w:rFonts w:ascii="IRANSans" w:hAnsi="IRANSans" w:cs="B Lotus"/>
          <w:b/>
          <w:bCs/>
          <w:color w:val="000000"/>
          <w:sz w:val="36"/>
          <w:szCs w:val="36"/>
          <w:rtl/>
          <w:lang w:bidi="fa-IR"/>
        </w:rPr>
      </w:pPr>
      <w:r w:rsidRPr="00FC2D42">
        <w:rPr>
          <w:rFonts w:ascii="IRANSans" w:hAnsi="IRANSans" w:cs="B Lotus" w:hint="cs"/>
          <w:b/>
          <w:bCs/>
          <w:color w:val="000000"/>
          <w:sz w:val="36"/>
          <w:szCs w:val="36"/>
          <w:rtl/>
        </w:rPr>
        <w:t xml:space="preserve">درس </w:t>
      </w:r>
      <w:r w:rsidR="00F36309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 xml:space="preserve">آزمایشگاه </w:t>
      </w:r>
      <w:r w:rsidR="007156C0">
        <w:rPr>
          <w:rFonts w:ascii="IRANSans" w:hAnsi="IRANSans" w:cs="B Lotus" w:hint="cs"/>
          <w:b/>
          <w:bCs/>
          <w:color w:val="000000"/>
          <w:sz w:val="36"/>
          <w:szCs w:val="36"/>
          <w:rtl/>
          <w:lang w:bidi="fa-IR"/>
        </w:rPr>
        <w:t>مدارهای مخابراتی</w:t>
      </w:r>
    </w:p>
    <w:p w14:paraId="3C9D1CE3" w14:textId="1F96B60C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یم</w:t>
      </w:r>
      <w:r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 xml:space="preserve">سال </w:t>
      </w:r>
      <w:r w:rsidR="007156C0">
        <w:rPr>
          <w:rFonts w:ascii="IRANSans" w:hAnsi="IRANSans" w:cs="B Lotus" w:hint="cs"/>
          <w:color w:val="000000"/>
          <w:sz w:val="28"/>
          <w:szCs w:val="28"/>
          <w:rtl/>
        </w:rPr>
        <w:t>اول</w:t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 xml:space="preserve"> </w:t>
      </w:r>
      <w:r w:rsidR="007156C0">
        <w:rPr>
          <w:rFonts w:ascii="IRANSans" w:hAnsi="IRANSans" w:cs="B Lotus" w:hint="cs"/>
          <w:color w:val="000000"/>
          <w:sz w:val="28"/>
          <w:szCs w:val="28"/>
          <w:rtl/>
        </w:rPr>
        <w:t>00</w:t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-9</w:t>
      </w:r>
      <w:r w:rsidR="007156C0">
        <w:rPr>
          <w:rFonts w:ascii="IRANSans" w:hAnsi="IRANSans" w:cs="B Lotus" w:hint="cs"/>
          <w:color w:val="000000"/>
          <w:sz w:val="28"/>
          <w:szCs w:val="28"/>
          <w:rtl/>
        </w:rPr>
        <w:t>9</w:t>
      </w:r>
    </w:p>
    <w:p w14:paraId="06F28BA7" w14:textId="23329E58" w:rsidR="001348C6" w:rsidRPr="007509CF" w:rsidRDefault="001348C6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دانشکده برق</w:t>
      </w:r>
    </w:p>
    <w:p w14:paraId="67F15BCD" w14:textId="229C964D" w:rsidR="001348C6" w:rsidRPr="007509CF" w:rsidRDefault="00F36309" w:rsidP="001348C6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  <w:lang w:bidi="fa-IR"/>
        </w:rPr>
      </w:pPr>
      <w:r>
        <w:rPr>
          <w:rFonts w:ascii="IRANSans" w:hAnsi="IRANSans" w:cs="B Lotus" w:hint="cs"/>
          <w:color w:val="000000"/>
          <w:sz w:val="28"/>
          <w:szCs w:val="28"/>
          <w:rtl/>
        </w:rPr>
        <w:t xml:space="preserve">آزمایش شماره </w:t>
      </w:r>
      <w:r w:rsidR="00B76EF0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6</w:t>
      </w:r>
      <w:r w:rsidR="009C468F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 xml:space="preserve"> </w:t>
      </w:r>
      <w:r w:rsidR="009C468F">
        <w:rPr>
          <w:rFonts w:ascii="Arial" w:hAnsi="Arial" w:cs="Arial" w:hint="cs"/>
          <w:color w:val="000000"/>
          <w:sz w:val="28"/>
          <w:szCs w:val="28"/>
          <w:rtl/>
          <w:lang w:bidi="fa-IR"/>
        </w:rPr>
        <w:t>–</w:t>
      </w:r>
      <w:r w:rsidR="009C468F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 xml:space="preserve"> </w:t>
      </w:r>
      <w:r w:rsidR="007469D3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مدولاتور دامنه</w:t>
      </w:r>
      <w:r w:rsidR="00B76EF0">
        <w:rPr>
          <w:rFonts w:ascii="IRANSans" w:hAnsi="IRANSans" w:cs="B Lotus"/>
          <w:color w:val="000000"/>
          <w:sz w:val="28"/>
          <w:szCs w:val="28"/>
          <w:lang w:bidi="fa-IR"/>
        </w:rPr>
        <w:t xml:space="preserve"> </w:t>
      </w:r>
      <w:r w:rsidR="00B76EF0">
        <w:rPr>
          <w:rFonts w:ascii="IRANSans" w:hAnsi="IRANSans" w:cs="B Lotus" w:hint="cs"/>
          <w:color w:val="000000"/>
          <w:sz w:val="28"/>
          <w:szCs w:val="28"/>
          <w:rtl/>
          <w:lang w:bidi="fa-IR"/>
        </w:rPr>
        <w:t>تفاضلی</w:t>
      </w:r>
    </w:p>
    <w:p w14:paraId="36F67F50" w14:textId="3B9C1309" w:rsidR="00F36309" w:rsidRPr="007509CF" w:rsidRDefault="004D1974" w:rsidP="00F36309">
      <w:pPr>
        <w:bidi/>
        <w:spacing w:line="240" w:lineRule="auto"/>
        <w:jc w:val="center"/>
        <w:rPr>
          <w:rFonts w:ascii="IRANSans" w:hAnsi="IRANSans" w:cs="B Lotus"/>
          <w:color w:val="000000"/>
          <w:sz w:val="28"/>
          <w:szCs w:val="28"/>
          <w:rtl/>
        </w:rPr>
      </w:pP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تهیه و تنظیم: حسن رضائی</w:t>
      </w:r>
      <w:r w:rsidR="00F90355" w:rsidRPr="007509CF">
        <w:rPr>
          <w:rFonts w:ascii="IRANSans" w:hAnsi="IRANSans" w:cs="B Lotus"/>
          <w:color w:val="000000"/>
          <w:sz w:val="28"/>
          <w:szCs w:val="28"/>
          <w:rtl/>
        </w:rPr>
        <w:softHyphen/>
      </w:r>
      <w:r w:rsidRPr="007509CF">
        <w:rPr>
          <w:rFonts w:ascii="IRANSans" w:hAnsi="IRANSans" w:cs="B Lotus" w:hint="cs"/>
          <w:color w:val="000000"/>
          <w:sz w:val="28"/>
          <w:szCs w:val="28"/>
          <w:rtl/>
        </w:rPr>
        <w:t>نسب</w:t>
      </w:r>
      <w:r w:rsidR="00F36309">
        <w:rPr>
          <w:rFonts w:ascii="IRANSans" w:hAnsi="IRANSans" w:cs="B Lotus" w:hint="cs"/>
          <w:color w:val="000000"/>
          <w:sz w:val="28"/>
          <w:szCs w:val="28"/>
          <w:rtl/>
        </w:rPr>
        <w:t xml:space="preserve"> - 9622743</w:t>
      </w:r>
    </w:p>
    <w:p w14:paraId="2EE7EA8E" w14:textId="6F16D942" w:rsidR="00015145" w:rsidRPr="007156C0" w:rsidRDefault="00F36309" w:rsidP="007156C0">
      <w:pPr>
        <w:bidi/>
        <w:spacing w:line="240" w:lineRule="auto"/>
        <w:rPr>
          <w:rFonts w:ascii="Consolas" w:hAnsi="Consolas" w:cs="B Lotus"/>
          <w:b/>
          <w:bCs/>
          <w:sz w:val="28"/>
          <w:szCs w:val="28"/>
          <w:lang w:bidi="fa-IR"/>
        </w:rPr>
      </w:pPr>
      <w:r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lastRenderedPageBreak/>
        <w:t>آزمایش شماره</w:t>
      </w:r>
      <w:r w:rsidR="007156C0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 3</w:t>
      </w:r>
      <w:r w:rsidR="0040204B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- </w:t>
      </w:r>
      <w:r w:rsidR="007469D3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>مدولاتور دامنه</w:t>
      </w:r>
      <w:r w:rsidR="00B76EF0">
        <w:rPr>
          <w:rFonts w:ascii="Consolas" w:hAnsi="Consolas" w:cs="B Lotus" w:hint="cs"/>
          <w:b/>
          <w:bCs/>
          <w:sz w:val="28"/>
          <w:szCs w:val="28"/>
          <w:rtl/>
          <w:lang w:bidi="fa-IR"/>
        </w:rPr>
        <w:t xml:space="preserve"> تفاضلی</w:t>
      </w:r>
    </w:p>
    <w:p w14:paraId="07C15F72" w14:textId="79F9F9C0" w:rsidR="00B02D52" w:rsidRDefault="00F07A0C" w:rsidP="00B02D52">
      <w:pPr>
        <w:bidi/>
        <w:rPr>
          <w:rFonts w:ascii="Consolas" w:hAnsi="Consolas" w:cs="B Lotus"/>
          <w:noProof/>
          <w:lang w:bidi="fa-IR"/>
        </w:rPr>
      </w:pPr>
      <w:r w:rsidRPr="00F07A0C">
        <w:rPr>
          <w:rFonts w:ascii="Consolas" w:hAnsi="Consolas" w:cs="B Lotus"/>
          <w:noProof/>
          <w:lang w:bidi="fa-IR"/>
        </w:rPr>
        <w:drawing>
          <wp:anchor distT="0" distB="0" distL="114300" distR="114300" simplePos="0" relativeHeight="251665408" behindDoc="0" locked="0" layoutInCell="1" allowOverlap="1" wp14:anchorId="2B92CC1F" wp14:editId="1958C240">
            <wp:simplePos x="0" y="0"/>
            <wp:positionH relativeFrom="column">
              <wp:posOffset>-652780</wp:posOffset>
            </wp:positionH>
            <wp:positionV relativeFrom="paragraph">
              <wp:posOffset>344805</wp:posOffset>
            </wp:positionV>
            <wp:extent cx="3319877" cy="404876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9877" cy="404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0DAF">
        <w:rPr>
          <w:rFonts w:ascii="Consolas" w:hAnsi="Consolas" w:cs="B Lotus" w:hint="cs"/>
          <w:noProof/>
          <w:rtl/>
          <w:lang w:bidi="fa-IR"/>
        </w:rPr>
        <w:t xml:space="preserve">1- </w:t>
      </w:r>
      <w:r w:rsidR="00F93CB7">
        <w:rPr>
          <w:rFonts w:ascii="Consolas" w:hAnsi="Consolas" w:cs="B Lotus" w:hint="cs"/>
          <w:noProof/>
          <w:rtl/>
          <w:lang w:bidi="fa-IR"/>
        </w:rPr>
        <w:t>برای نق</w:t>
      </w:r>
      <w:r w:rsidR="00116E07">
        <w:rPr>
          <w:rFonts w:ascii="Consolas" w:hAnsi="Consolas" w:cs="B Lotus" w:hint="cs"/>
          <w:noProof/>
          <w:rtl/>
          <w:lang w:bidi="fa-IR"/>
        </w:rPr>
        <w:t>اط</w:t>
      </w:r>
      <w:r w:rsidR="00F93CB7">
        <w:rPr>
          <w:rFonts w:ascii="Consolas" w:hAnsi="Consolas" w:cs="B Lotus" w:hint="cs"/>
          <w:noProof/>
          <w:rtl/>
          <w:lang w:bidi="fa-IR"/>
        </w:rPr>
        <w:t xml:space="preserve"> کار این مدا</w:t>
      </w:r>
      <w:r w:rsidR="006B2E3D">
        <w:rPr>
          <w:rFonts w:ascii="Consolas" w:hAnsi="Consolas" w:cs="B Lotus" w:hint="cs"/>
          <w:noProof/>
          <w:rtl/>
          <w:lang w:bidi="fa-IR"/>
        </w:rPr>
        <w:t>ر به صورت زیر</w:t>
      </w:r>
      <w:r w:rsidR="00F93CB7">
        <w:rPr>
          <w:rFonts w:ascii="Consolas" w:hAnsi="Consolas" w:cs="B Lotus" w:hint="cs"/>
          <w:noProof/>
          <w:rtl/>
          <w:lang w:bidi="fa-IR"/>
        </w:rPr>
        <w:t xml:space="preserve"> داریم:</w:t>
      </w:r>
    </w:p>
    <w:p w14:paraId="644A30CD" w14:textId="5486B6DC" w:rsidR="00F07A0C" w:rsidRDefault="00F07A0C" w:rsidP="006B2E3D">
      <w:pPr>
        <w:jc w:val="center"/>
        <w:rPr>
          <w:rFonts w:ascii="Consolas" w:hAnsi="Consolas" w:cs="B Lotus"/>
          <w:noProof/>
          <w:lang w:bidi="fa-IR"/>
        </w:rPr>
      </w:pPr>
      <w:r>
        <w:rPr>
          <w:rFonts w:ascii="Consolas" w:hAnsi="Consolas" w:cs="B Lotus"/>
          <w:noProof/>
          <w:lang w:bidi="fa-IR"/>
        </w:rPr>
        <w:drawing>
          <wp:anchor distT="0" distB="0" distL="114300" distR="114300" simplePos="0" relativeHeight="251664384" behindDoc="0" locked="0" layoutInCell="1" allowOverlap="1" wp14:anchorId="452D1B62" wp14:editId="13B58EBC">
            <wp:simplePos x="0" y="0"/>
            <wp:positionH relativeFrom="column">
              <wp:posOffset>2424592</wp:posOffset>
            </wp:positionH>
            <wp:positionV relativeFrom="paragraph">
              <wp:posOffset>41276</wp:posOffset>
            </wp:positionV>
            <wp:extent cx="3850577" cy="322072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2" t="5320" r="10122"/>
                    <a:stretch/>
                  </pic:blipFill>
                  <pic:spPr bwMode="auto">
                    <a:xfrm>
                      <a:off x="0" y="0"/>
                      <a:ext cx="3870442" cy="3237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3AC7F6C" w14:textId="69F51380" w:rsidR="00DD4072" w:rsidRDefault="00DD4072" w:rsidP="006B2E3D">
      <w:pPr>
        <w:jc w:val="center"/>
        <w:rPr>
          <w:rFonts w:ascii="Consolas" w:hAnsi="Consolas" w:cs="B Lotus"/>
          <w:noProof/>
          <w:rtl/>
          <w:lang w:bidi="fa-IR"/>
        </w:rPr>
      </w:pPr>
    </w:p>
    <w:p w14:paraId="609E495D" w14:textId="15F0EABC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1DF61562" w14:textId="2858EFD5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674ED830" w14:textId="3BA63534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6A185625" w14:textId="0D3954B9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1F5FD927" w14:textId="6B7B83BA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7E6D6670" w14:textId="2FF6D0A5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011D8F03" w14:textId="10BC021A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472777E8" w14:textId="0B9CB0BA" w:rsidR="00E4462F" w:rsidRDefault="00E4462F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21411F70" w14:textId="6C3267BE" w:rsidR="00E4462F" w:rsidRDefault="00E4462F" w:rsidP="00E4462F">
      <w:pPr>
        <w:rPr>
          <w:rFonts w:ascii="Consolas" w:hAnsi="Consolas" w:cs="B Lotus"/>
          <w:noProof/>
          <w:lang w:bidi="fa-IR"/>
        </w:rPr>
      </w:pPr>
    </w:p>
    <w:p w14:paraId="256B9A54" w14:textId="664D99E5" w:rsidR="00F07A0C" w:rsidRDefault="00F07A0C" w:rsidP="00F836E8">
      <w:pPr>
        <w:bidi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>با توجه به دو تصویر فوق،‌ مقادیر شبیه</w:t>
      </w:r>
      <w:r>
        <w:rPr>
          <w:rFonts w:ascii="Consolas" w:hAnsi="Consolas" w:cs="B Lotus"/>
          <w:noProof/>
          <w:rtl/>
          <w:lang w:bidi="fa-IR"/>
        </w:rPr>
        <w:softHyphen/>
      </w:r>
      <w:r>
        <w:rPr>
          <w:rFonts w:ascii="Consolas" w:hAnsi="Consolas" w:cs="B Lotus" w:hint="cs"/>
          <w:noProof/>
          <w:rtl/>
          <w:lang w:bidi="fa-IR"/>
        </w:rPr>
        <w:t>سازی شده با مقادیر محاسبه شده</w:t>
      </w:r>
      <w:r w:rsidR="009B64B0">
        <w:rPr>
          <w:rFonts w:ascii="Consolas" w:hAnsi="Consolas" w:cs="B Lotus" w:hint="cs"/>
          <w:noProof/>
          <w:rtl/>
          <w:lang w:bidi="fa-IR"/>
        </w:rPr>
        <w:t xml:space="preserve"> برای نقاط کار</w:t>
      </w:r>
      <w:r>
        <w:rPr>
          <w:rFonts w:ascii="Consolas" w:hAnsi="Consolas" w:cs="B Lotus" w:hint="cs"/>
          <w:noProof/>
          <w:rtl/>
          <w:lang w:bidi="fa-IR"/>
        </w:rPr>
        <w:t xml:space="preserve"> به صورت تئوری تقریباً برابرند.</w:t>
      </w:r>
    </w:p>
    <w:p w14:paraId="2289DF65" w14:textId="7E2D499D" w:rsidR="00970777" w:rsidRDefault="00E4462F" w:rsidP="00335828">
      <w:pPr>
        <w:bidi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>2</w:t>
      </w:r>
      <w:r w:rsidR="007A0DAF">
        <w:rPr>
          <w:rFonts w:ascii="Consolas" w:hAnsi="Consolas" w:cs="B Lotus" w:hint="cs"/>
          <w:noProof/>
          <w:rtl/>
          <w:lang w:bidi="fa-IR"/>
        </w:rPr>
        <w:t>-</w:t>
      </w:r>
      <w:r w:rsidR="00970777">
        <w:rPr>
          <w:rFonts w:ascii="Consolas" w:hAnsi="Consolas" w:cs="B Lotus" w:hint="cs"/>
          <w:noProof/>
          <w:rtl/>
          <w:lang w:bidi="fa-IR"/>
        </w:rPr>
        <w:t>می</w:t>
      </w:r>
      <w:r w:rsidR="00970777">
        <w:rPr>
          <w:rFonts w:ascii="Consolas" w:hAnsi="Consolas" w:cs="B Lotus"/>
          <w:noProof/>
          <w:rtl/>
          <w:lang w:bidi="fa-IR"/>
        </w:rPr>
        <w:softHyphen/>
      </w:r>
      <w:r w:rsidR="00970777">
        <w:rPr>
          <w:rFonts w:ascii="Consolas" w:hAnsi="Consolas" w:cs="B Lotus" w:hint="cs"/>
          <w:noProof/>
          <w:rtl/>
          <w:lang w:bidi="fa-IR"/>
        </w:rPr>
        <w:t>دانیم که</w:t>
      </w:r>
      <w:r w:rsidR="00335828">
        <w:rPr>
          <w:rFonts w:ascii="Consolas" w:hAnsi="Consolas" w:cs="B Lotus" w:hint="cs"/>
          <w:noProof/>
          <w:rtl/>
          <w:lang w:bidi="fa-IR"/>
        </w:rPr>
        <w:t xml:space="preserve"> در یک مدار </w:t>
      </w:r>
      <w:r w:rsidR="00335828" w:rsidRPr="00335828">
        <w:rPr>
          <w:rFonts w:asciiTheme="majorBidi" w:hAnsiTheme="majorBidi" w:cstheme="majorBidi"/>
          <w:noProof/>
          <w:sz w:val="20"/>
          <w:szCs w:val="20"/>
          <w:lang w:bidi="fa-IR"/>
        </w:rPr>
        <w:t>RLC</w:t>
      </w:r>
      <w:r w:rsidR="00970777">
        <w:rPr>
          <w:rFonts w:ascii="Consolas" w:hAnsi="Consolas" w:cs="B Lotus" w:hint="cs"/>
          <w:noProof/>
          <w:rtl/>
          <w:lang w:bidi="fa-IR"/>
        </w:rPr>
        <w:t xml:space="preserve"> فرکانس تشدید به صورت زیر محاسبه می</w:t>
      </w:r>
      <w:r w:rsidR="00970777">
        <w:rPr>
          <w:rFonts w:ascii="Consolas" w:hAnsi="Consolas" w:cs="B Lotus"/>
          <w:noProof/>
          <w:rtl/>
          <w:lang w:bidi="fa-IR"/>
        </w:rPr>
        <w:softHyphen/>
      </w:r>
      <w:r w:rsidR="00970777">
        <w:rPr>
          <w:rFonts w:ascii="Consolas" w:hAnsi="Consolas" w:cs="B Lotus" w:hint="cs"/>
          <w:noProof/>
          <w:rtl/>
          <w:lang w:bidi="fa-IR"/>
        </w:rPr>
        <w:t>شود:</w:t>
      </w:r>
    </w:p>
    <w:p w14:paraId="60FC1F97" w14:textId="371A49DB" w:rsidR="00970777" w:rsidRDefault="00970777" w:rsidP="00970777">
      <w:pPr>
        <w:jc w:val="center"/>
        <w:rPr>
          <w:rFonts w:ascii="Consolas" w:hAnsi="Consolas" w:cs="B Lotus"/>
          <w:noProof/>
          <w:rtl/>
          <w:lang w:bidi="fa-IR"/>
        </w:rPr>
      </w:pPr>
      <w:r w:rsidRPr="00AC0940">
        <w:rPr>
          <w:position w:val="-30"/>
        </w:rPr>
        <w:object w:dxaOrig="5220" w:dyaOrig="680" w14:anchorId="317BD9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45pt;height:33.85pt" o:ole="">
            <v:imagedata r:id="rId12" o:title=""/>
          </v:shape>
          <o:OLEObject Type="Embed" ProgID="Equation.DSMT4" ShapeID="_x0000_i1025" DrawAspect="Content" ObjectID="_1666988127" r:id="rId13"/>
        </w:object>
      </w:r>
    </w:p>
    <w:p w14:paraId="1D1085FA" w14:textId="11E21852" w:rsidR="007A0DAF" w:rsidRDefault="009442C6" w:rsidP="00E4462F">
      <w:pPr>
        <w:jc w:val="right"/>
        <w:rPr>
          <w:rFonts w:ascii="Consolas" w:hAnsi="Consolas" w:cs="Calibri"/>
          <w:noProof/>
          <w:rtl/>
          <w:lang w:bidi="fa-IR"/>
        </w:rPr>
      </w:pPr>
      <w:r w:rsidRPr="0079414D">
        <w:rPr>
          <w:rFonts w:ascii="Consolas" w:hAnsi="Consolas" w:cs="B Lotus"/>
          <w:noProof/>
          <w:lang w:bidi="fa-IR"/>
        </w:rPr>
        <w:drawing>
          <wp:anchor distT="0" distB="0" distL="114300" distR="114300" simplePos="0" relativeHeight="251666432" behindDoc="0" locked="0" layoutInCell="1" allowOverlap="1" wp14:anchorId="1CFC29BA" wp14:editId="76D529DE">
            <wp:simplePos x="0" y="0"/>
            <wp:positionH relativeFrom="column">
              <wp:posOffset>-522605</wp:posOffset>
            </wp:positionH>
            <wp:positionV relativeFrom="paragraph">
              <wp:posOffset>565785</wp:posOffset>
            </wp:positionV>
            <wp:extent cx="6796286" cy="2265680"/>
            <wp:effectExtent l="0" t="0" r="0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6286" cy="226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0777">
        <w:rPr>
          <w:rFonts w:ascii="Consolas" w:hAnsi="Consolas" w:cs="B Lotus" w:hint="cs"/>
          <w:noProof/>
          <w:rtl/>
          <w:lang w:bidi="fa-IR"/>
        </w:rPr>
        <w:t>حال</w:t>
      </w:r>
      <w:r w:rsidR="00E4462F">
        <w:rPr>
          <w:rFonts w:ascii="Consolas" w:hAnsi="Consolas" w:cs="B Lotus" w:hint="cs"/>
          <w:noProof/>
          <w:rtl/>
          <w:lang w:bidi="fa-IR"/>
        </w:rPr>
        <w:t xml:space="preserve"> مدار را به شکل فوق در نرم افزار ترسیم کرده و </w:t>
      </w:r>
      <w:r w:rsidR="007A0DAF">
        <w:rPr>
          <w:rFonts w:ascii="Consolas" w:hAnsi="Consolas" w:cs="B Lotus" w:hint="cs"/>
          <w:noProof/>
          <w:rtl/>
          <w:lang w:bidi="fa-IR"/>
        </w:rPr>
        <w:t>با استفاده از تحلیل فرکانسی وقتی سیگنال صوتی نداشته باشیم، منحنی تغییرات خروجی برحسب فرکانس به صورت زیر است</w:t>
      </w:r>
      <w:r w:rsidR="007A0DAF">
        <w:rPr>
          <w:rFonts w:ascii="Consolas" w:hAnsi="Consolas" w:cs="Calibri" w:hint="cs"/>
          <w:noProof/>
          <w:rtl/>
          <w:lang w:bidi="fa-IR"/>
        </w:rPr>
        <w:t>:</w:t>
      </w:r>
    </w:p>
    <w:p w14:paraId="1B5769E6" w14:textId="2C09DFF9" w:rsidR="009442C6" w:rsidRDefault="009442C6" w:rsidP="00E4462F">
      <w:pPr>
        <w:jc w:val="right"/>
        <w:rPr>
          <w:rFonts w:ascii="Consolas" w:hAnsi="Consolas" w:cs="Calibri"/>
          <w:noProof/>
          <w:rtl/>
          <w:lang w:bidi="fa-IR"/>
        </w:rPr>
      </w:pPr>
    </w:p>
    <w:p w14:paraId="5698D9E3" w14:textId="18473B9D" w:rsidR="00F836E8" w:rsidRPr="00E4462F" w:rsidRDefault="00F836E8" w:rsidP="00E4462F">
      <w:pPr>
        <w:jc w:val="right"/>
        <w:rPr>
          <w:rFonts w:ascii="Consolas" w:hAnsi="Consolas" w:cs="B Lotus"/>
          <w:noProof/>
          <w:rtl/>
          <w:lang w:bidi="fa-IR"/>
        </w:rPr>
      </w:pPr>
    </w:p>
    <w:p w14:paraId="2E6EDC01" w14:textId="46F5A938" w:rsidR="007A0DAF" w:rsidRDefault="007A0DAF" w:rsidP="006B2E3D">
      <w:pPr>
        <w:jc w:val="center"/>
        <w:rPr>
          <w:rFonts w:ascii="Consolas" w:hAnsi="Consolas" w:cs="B Lotus"/>
          <w:noProof/>
          <w:rtl/>
          <w:lang w:bidi="fa-IR"/>
        </w:rPr>
      </w:pPr>
    </w:p>
    <w:p w14:paraId="4EEB1110" w14:textId="583AB57C" w:rsidR="007A0DAF" w:rsidRDefault="007A0DAF" w:rsidP="006B2E3D">
      <w:pPr>
        <w:jc w:val="center"/>
        <w:rPr>
          <w:rFonts w:ascii="Consolas" w:hAnsi="Consolas" w:cs="B Lotus"/>
          <w:noProof/>
          <w:lang w:bidi="fa-IR"/>
        </w:rPr>
      </w:pPr>
    </w:p>
    <w:p w14:paraId="2BF4DEBE" w14:textId="282A30B2" w:rsidR="00DD4072" w:rsidRDefault="00DD4072" w:rsidP="00DD4072">
      <w:pPr>
        <w:bidi/>
        <w:rPr>
          <w:rFonts w:ascii="Consolas" w:hAnsi="Consolas" w:cs="B Lotus"/>
          <w:noProof/>
          <w:lang w:bidi="fa-IR"/>
        </w:rPr>
      </w:pPr>
    </w:p>
    <w:p w14:paraId="469EC011" w14:textId="3F8D6E75" w:rsidR="007A0DAF" w:rsidRDefault="007A0DAF" w:rsidP="007A0DAF">
      <w:pPr>
        <w:bidi/>
        <w:rPr>
          <w:rFonts w:ascii="Consolas" w:hAnsi="Consolas" w:cs="B Lotus"/>
          <w:noProof/>
          <w:rtl/>
          <w:lang w:bidi="fa-IR"/>
        </w:rPr>
      </w:pPr>
    </w:p>
    <w:p w14:paraId="26DE5429" w14:textId="3F21C3E2" w:rsidR="007A0DAF" w:rsidRDefault="007A0DAF" w:rsidP="007A0DAF">
      <w:pPr>
        <w:bidi/>
        <w:rPr>
          <w:rFonts w:ascii="Consolas" w:hAnsi="Consolas" w:cs="B Lotus"/>
          <w:noProof/>
          <w:rtl/>
          <w:lang w:bidi="fa-IR"/>
        </w:rPr>
      </w:pPr>
    </w:p>
    <w:p w14:paraId="1BA06877" w14:textId="62266572" w:rsidR="007A0DAF" w:rsidRDefault="009442C6" w:rsidP="007A0DAF">
      <w:pPr>
        <w:bidi/>
        <w:rPr>
          <w:rFonts w:ascii="Consolas" w:hAnsi="Consolas" w:cs="B Lotus"/>
          <w:noProof/>
          <w:rtl/>
          <w:lang w:bidi="fa-IR"/>
        </w:rPr>
      </w:pPr>
      <w:r w:rsidRPr="009442C6">
        <w:rPr>
          <w:rFonts w:ascii="Consolas" w:hAnsi="Consolas" w:cs="Calibri"/>
          <w:noProof/>
          <w:lang w:bidi="fa-IR"/>
        </w:rPr>
        <w:lastRenderedPageBreak/>
        <w:drawing>
          <wp:anchor distT="0" distB="0" distL="114300" distR="114300" simplePos="0" relativeHeight="251667456" behindDoc="0" locked="0" layoutInCell="1" allowOverlap="1" wp14:anchorId="3CC864DD" wp14:editId="54DE4408">
            <wp:simplePos x="0" y="0"/>
            <wp:positionH relativeFrom="column">
              <wp:posOffset>1041400</wp:posOffset>
            </wp:positionH>
            <wp:positionV relativeFrom="paragraph">
              <wp:posOffset>-314960</wp:posOffset>
            </wp:positionV>
            <wp:extent cx="3900828" cy="4064000"/>
            <wp:effectExtent l="0" t="0" r="444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0828" cy="40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7D66FD" w14:textId="77777777" w:rsidR="009442C6" w:rsidRDefault="009442C6" w:rsidP="00E761F4">
      <w:pPr>
        <w:bidi/>
        <w:rPr>
          <w:rFonts w:ascii="Consolas" w:hAnsi="Consolas" w:cs="B Lotus"/>
          <w:noProof/>
          <w:rtl/>
          <w:lang w:bidi="fa-IR"/>
        </w:rPr>
      </w:pPr>
    </w:p>
    <w:p w14:paraId="308472AA" w14:textId="77777777" w:rsidR="009442C6" w:rsidRDefault="009442C6" w:rsidP="009442C6">
      <w:pPr>
        <w:bidi/>
        <w:rPr>
          <w:rFonts w:ascii="Consolas" w:hAnsi="Consolas" w:cs="B Lotus"/>
          <w:noProof/>
          <w:rtl/>
          <w:lang w:bidi="fa-IR"/>
        </w:rPr>
      </w:pPr>
    </w:p>
    <w:p w14:paraId="166CA98D" w14:textId="77777777" w:rsidR="009442C6" w:rsidRDefault="009442C6" w:rsidP="009442C6">
      <w:pPr>
        <w:bidi/>
        <w:rPr>
          <w:rFonts w:ascii="Consolas" w:hAnsi="Consolas" w:cs="B Lotus"/>
          <w:noProof/>
          <w:rtl/>
          <w:lang w:bidi="fa-IR"/>
        </w:rPr>
      </w:pPr>
    </w:p>
    <w:p w14:paraId="675B558F" w14:textId="77777777" w:rsidR="009442C6" w:rsidRDefault="009442C6" w:rsidP="009442C6">
      <w:pPr>
        <w:bidi/>
        <w:rPr>
          <w:rFonts w:ascii="Consolas" w:hAnsi="Consolas" w:cs="B Lotus"/>
          <w:noProof/>
          <w:rtl/>
          <w:lang w:bidi="fa-IR"/>
        </w:rPr>
      </w:pPr>
    </w:p>
    <w:p w14:paraId="0FCA3A97" w14:textId="77777777" w:rsidR="009442C6" w:rsidRDefault="009442C6" w:rsidP="009442C6">
      <w:pPr>
        <w:bidi/>
        <w:rPr>
          <w:rFonts w:ascii="Consolas" w:hAnsi="Consolas" w:cs="B Lotus"/>
          <w:noProof/>
          <w:rtl/>
          <w:lang w:bidi="fa-IR"/>
        </w:rPr>
      </w:pPr>
    </w:p>
    <w:p w14:paraId="2C4030BA" w14:textId="77777777" w:rsidR="009442C6" w:rsidRDefault="009442C6" w:rsidP="009442C6">
      <w:pPr>
        <w:bidi/>
        <w:rPr>
          <w:rFonts w:ascii="Consolas" w:hAnsi="Consolas" w:cs="B Lotus"/>
          <w:noProof/>
          <w:rtl/>
          <w:lang w:bidi="fa-IR"/>
        </w:rPr>
      </w:pPr>
    </w:p>
    <w:p w14:paraId="74BDC3A0" w14:textId="77777777" w:rsidR="009442C6" w:rsidRDefault="009442C6" w:rsidP="009442C6">
      <w:pPr>
        <w:bidi/>
        <w:rPr>
          <w:rFonts w:ascii="Consolas" w:hAnsi="Consolas" w:cs="B Lotus"/>
          <w:noProof/>
          <w:rtl/>
          <w:lang w:bidi="fa-IR"/>
        </w:rPr>
      </w:pPr>
    </w:p>
    <w:p w14:paraId="32FF85C0" w14:textId="77777777" w:rsidR="009442C6" w:rsidRDefault="009442C6" w:rsidP="009442C6">
      <w:pPr>
        <w:bidi/>
        <w:rPr>
          <w:rFonts w:ascii="Consolas" w:hAnsi="Consolas" w:cs="B Lotus"/>
          <w:noProof/>
          <w:rtl/>
          <w:lang w:bidi="fa-IR"/>
        </w:rPr>
      </w:pPr>
    </w:p>
    <w:p w14:paraId="0FDDD75A" w14:textId="77777777" w:rsidR="009442C6" w:rsidRDefault="009442C6" w:rsidP="009442C6">
      <w:pPr>
        <w:bidi/>
        <w:rPr>
          <w:rFonts w:ascii="Consolas" w:hAnsi="Consolas" w:cs="B Lotus"/>
          <w:noProof/>
          <w:rtl/>
          <w:lang w:bidi="fa-IR"/>
        </w:rPr>
      </w:pPr>
    </w:p>
    <w:p w14:paraId="7E4075E7" w14:textId="77777777" w:rsidR="009442C6" w:rsidRDefault="009442C6" w:rsidP="009442C6">
      <w:pPr>
        <w:bidi/>
        <w:rPr>
          <w:rFonts w:ascii="Consolas" w:hAnsi="Consolas" w:cs="B Lotus"/>
          <w:noProof/>
          <w:rtl/>
          <w:lang w:bidi="fa-IR"/>
        </w:rPr>
      </w:pPr>
    </w:p>
    <w:p w14:paraId="3B917A92" w14:textId="38679439" w:rsidR="00DD4072" w:rsidRDefault="007A0DAF" w:rsidP="009442C6">
      <w:pPr>
        <w:bidi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 xml:space="preserve">مطابق با نمودار فوق، فرکانس </w:t>
      </w:r>
      <w:r w:rsidR="0079414D">
        <w:rPr>
          <w:rFonts w:ascii="Consolas" w:hAnsi="Consolas" w:cs="B Lotus" w:hint="cs"/>
          <w:noProof/>
          <w:rtl/>
          <w:lang w:bidi="fa-IR"/>
        </w:rPr>
        <w:t>500</w:t>
      </w:r>
      <w:r>
        <w:rPr>
          <w:rFonts w:ascii="Consolas" w:hAnsi="Consolas" w:cs="B Lotus" w:hint="cs"/>
          <w:noProof/>
          <w:rtl/>
          <w:lang w:bidi="fa-IR"/>
        </w:rPr>
        <w:t xml:space="preserve"> کیلوهرتز همان فرکانس تشدید است که خروجی به ماکزیمم مقدار خود می</w:t>
      </w:r>
      <w:r>
        <w:rPr>
          <w:rFonts w:ascii="Consolas" w:hAnsi="Consolas" w:cs="B Lotus"/>
          <w:noProof/>
          <w:rtl/>
          <w:lang w:bidi="fa-IR"/>
        </w:rPr>
        <w:softHyphen/>
      </w:r>
      <w:r>
        <w:rPr>
          <w:rFonts w:ascii="Consolas" w:hAnsi="Consolas" w:cs="B Lotus" w:hint="cs"/>
          <w:noProof/>
          <w:rtl/>
          <w:lang w:bidi="fa-IR"/>
        </w:rPr>
        <w:t>رسد.</w:t>
      </w:r>
      <w:r w:rsidR="0079414D">
        <w:rPr>
          <w:rFonts w:ascii="Consolas" w:hAnsi="Consolas" w:cs="B Lotus" w:hint="cs"/>
          <w:noProof/>
          <w:rtl/>
          <w:lang w:bidi="fa-IR"/>
        </w:rPr>
        <w:t xml:space="preserve"> و این مقدار با مقدار تئوری محاسبه شده نیز تقریباً برابر است.</w:t>
      </w:r>
    </w:p>
    <w:p w14:paraId="4F8436B3" w14:textId="4A43FC64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>3-</w:t>
      </w:r>
      <w:r w:rsidR="003765C9">
        <w:rPr>
          <w:rFonts w:ascii="Consolas" w:hAnsi="Consolas" w:cs="B Lotus" w:hint="cs"/>
          <w:noProof/>
          <w:rtl/>
          <w:lang w:bidi="fa-IR"/>
        </w:rPr>
        <w:t>سیگنال سینوسی حامل را در مدار قرار می</w:t>
      </w:r>
      <w:r w:rsidR="003765C9">
        <w:rPr>
          <w:rFonts w:ascii="Consolas" w:hAnsi="Consolas" w:cs="B Lotus"/>
          <w:noProof/>
          <w:rtl/>
          <w:lang w:bidi="fa-IR"/>
        </w:rPr>
        <w:softHyphen/>
      </w:r>
      <w:r w:rsidR="003765C9">
        <w:rPr>
          <w:rFonts w:ascii="Consolas" w:hAnsi="Consolas" w:cs="B Lotus" w:hint="cs"/>
          <w:noProof/>
          <w:rtl/>
          <w:lang w:bidi="fa-IR"/>
        </w:rPr>
        <w:t>دهیم و به کمک تحلیل زمانی نمودار خروجی بر حسب ورودی را رسم می</w:t>
      </w:r>
      <w:r w:rsidR="003765C9">
        <w:rPr>
          <w:rFonts w:ascii="Consolas" w:hAnsi="Consolas" w:cs="B Lotus"/>
          <w:noProof/>
          <w:rtl/>
          <w:lang w:bidi="fa-IR"/>
        </w:rPr>
        <w:softHyphen/>
      </w:r>
      <w:r w:rsidR="003765C9">
        <w:rPr>
          <w:rFonts w:ascii="Consolas" w:hAnsi="Consolas" w:cs="B Lotus" w:hint="cs"/>
          <w:noProof/>
          <w:rtl/>
          <w:lang w:bidi="fa-IR"/>
        </w:rPr>
        <w:t xml:space="preserve">کنیم. برای این منظور باید از منوی </w:t>
      </w:r>
      <w:r w:rsidR="003765C9">
        <w:rPr>
          <w:rFonts w:ascii="Consolas" w:hAnsi="Consolas" w:cs="B Lotus"/>
          <w:noProof/>
          <w:lang w:bidi="fa-IR"/>
        </w:rPr>
        <w:t>Plot -&gt; Axis Settings -&gt; X Axis -&gt; Axis Variables</w:t>
      </w:r>
      <w:r w:rsidR="003765C9">
        <w:rPr>
          <w:rFonts w:ascii="Consolas" w:hAnsi="Consolas" w:cs="B Lotus" w:hint="cs"/>
          <w:noProof/>
          <w:rtl/>
          <w:lang w:bidi="fa-IR"/>
        </w:rPr>
        <w:t xml:space="preserve"> </w:t>
      </w:r>
      <w:r w:rsidR="003B47DE">
        <w:rPr>
          <w:rFonts w:ascii="Consolas" w:hAnsi="Consolas" w:cs="B Lotus" w:hint="cs"/>
          <w:noProof/>
          <w:rtl/>
          <w:lang w:bidi="fa-IR"/>
        </w:rPr>
        <w:t>خروجی</w:t>
      </w:r>
      <w:r w:rsidR="003765C9">
        <w:rPr>
          <w:rFonts w:ascii="Consolas" w:hAnsi="Consolas" w:cs="B Lotus" w:hint="cs"/>
          <w:noProof/>
          <w:rtl/>
          <w:lang w:bidi="fa-IR"/>
        </w:rPr>
        <w:t xml:space="preserve"> را انتخاب کنیم تا بتوانیم نمودار موردنظر را در نرم افزار ترسیم کنیم.</w:t>
      </w:r>
      <w:r w:rsidR="003B47DE">
        <w:rPr>
          <w:rFonts w:ascii="Consolas" w:hAnsi="Consolas" w:cs="B Lotus" w:hint="cs"/>
          <w:noProof/>
          <w:rtl/>
          <w:lang w:bidi="fa-IR"/>
        </w:rPr>
        <w:t xml:space="preserve"> داریم:</w:t>
      </w:r>
    </w:p>
    <w:p w14:paraId="138B0FDD" w14:textId="2D36562E" w:rsidR="003B47DE" w:rsidRDefault="00D37EE7" w:rsidP="003B47DE">
      <w:pPr>
        <w:bidi/>
        <w:rPr>
          <w:rFonts w:ascii="Consolas" w:hAnsi="Consolas" w:cs="B Lotus"/>
          <w:noProof/>
          <w:rtl/>
          <w:lang w:bidi="fa-IR"/>
        </w:rPr>
      </w:pPr>
      <w:r w:rsidRPr="00D37EE7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68480" behindDoc="0" locked="0" layoutInCell="1" allowOverlap="1" wp14:anchorId="3DFB2E20" wp14:editId="3C2A50C2">
            <wp:simplePos x="0" y="0"/>
            <wp:positionH relativeFrom="column">
              <wp:posOffset>-614680</wp:posOffset>
            </wp:positionH>
            <wp:positionV relativeFrom="paragraph">
              <wp:posOffset>85906</wp:posOffset>
            </wp:positionV>
            <wp:extent cx="6821895" cy="23241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189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68CAD5" w14:textId="1A2DC362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3651DB11" w14:textId="4A1A3B12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41F53439" w14:textId="184E9DCF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1B08CA85" w14:textId="0AAA4D7B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426B2533" w14:textId="237EF43D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586C926A" w14:textId="5839C692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4A4DB325" w14:textId="77777777" w:rsidR="00D37EE7" w:rsidRDefault="00D37EE7" w:rsidP="008767D8">
      <w:pPr>
        <w:bidi/>
        <w:rPr>
          <w:rFonts w:ascii="Consolas" w:hAnsi="Consolas" w:cs="B Lotus"/>
          <w:noProof/>
          <w:lang w:bidi="fa-IR"/>
        </w:rPr>
      </w:pPr>
    </w:p>
    <w:p w14:paraId="24E7787A" w14:textId="77777777" w:rsidR="009A354C" w:rsidRDefault="009A354C" w:rsidP="00D37EE7">
      <w:pPr>
        <w:bidi/>
        <w:rPr>
          <w:rFonts w:ascii="Consolas" w:hAnsi="Consolas" w:cs="B Lotus"/>
          <w:noProof/>
          <w:rtl/>
          <w:lang w:bidi="fa-IR"/>
        </w:rPr>
      </w:pPr>
    </w:p>
    <w:p w14:paraId="76F4E8E5" w14:textId="77777777" w:rsidR="009A354C" w:rsidRDefault="009A354C" w:rsidP="009A354C">
      <w:pPr>
        <w:bidi/>
        <w:rPr>
          <w:rFonts w:ascii="Consolas" w:hAnsi="Consolas" w:cs="B Lotus"/>
          <w:noProof/>
          <w:rtl/>
          <w:lang w:bidi="fa-IR"/>
        </w:rPr>
      </w:pPr>
    </w:p>
    <w:p w14:paraId="5EA212F2" w14:textId="1CB65315" w:rsidR="00784E6F" w:rsidRDefault="00784E6F" w:rsidP="009A354C">
      <w:pPr>
        <w:bidi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lastRenderedPageBreak/>
        <w:t xml:space="preserve">چنانچه مقدار دامنه حامل را </w:t>
      </w:r>
      <w:r w:rsidR="009A354C">
        <w:rPr>
          <w:rFonts w:ascii="Consolas" w:hAnsi="Consolas" w:cs="B Lotus" w:hint="cs"/>
          <w:noProof/>
          <w:rtl/>
          <w:lang w:bidi="fa-IR"/>
        </w:rPr>
        <w:t>افزایش</w:t>
      </w:r>
      <w:r>
        <w:rPr>
          <w:rFonts w:ascii="Consolas" w:hAnsi="Consolas" w:cs="B Lotus" w:hint="cs"/>
          <w:noProof/>
          <w:rtl/>
          <w:lang w:bidi="fa-IR"/>
        </w:rPr>
        <w:t xml:space="preserve"> دهیم داریم:</w:t>
      </w:r>
    </w:p>
    <w:p w14:paraId="4F724773" w14:textId="1E801BEC" w:rsidR="009A354C" w:rsidRDefault="009A354C" w:rsidP="00A428BA">
      <w:pPr>
        <w:bidi/>
        <w:rPr>
          <w:rFonts w:ascii="Consolas" w:hAnsi="Consolas" w:cs="B Lotus"/>
          <w:noProof/>
          <w:rtl/>
          <w:lang w:bidi="fa-IR"/>
        </w:rPr>
      </w:pPr>
      <w:r w:rsidRPr="009A354C">
        <w:rPr>
          <w:rFonts w:ascii="Consolas" w:hAnsi="Consolas" w:cs="B Lotus"/>
          <w:noProof/>
          <w:rtl/>
          <w:lang w:bidi="fa-IR"/>
        </w:rPr>
        <w:drawing>
          <wp:inline distT="0" distB="0" distL="0" distR="0" wp14:anchorId="35A67C3E" wp14:editId="42611E12">
            <wp:extent cx="5731510" cy="1952625"/>
            <wp:effectExtent l="0" t="0" r="254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37967B" w14:textId="77777777" w:rsidR="00784E6F" w:rsidRDefault="00784E6F" w:rsidP="00784E6F">
      <w:pPr>
        <w:bidi/>
        <w:rPr>
          <w:rFonts w:ascii="Consolas" w:hAnsi="Consolas" w:cs="B Lotus"/>
          <w:noProof/>
          <w:rtl/>
          <w:lang w:bidi="fa-IR"/>
        </w:rPr>
      </w:pPr>
    </w:p>
    <w:p w14:paraId="3B83B59E" w14:textId="7F7AA62D" w:rsidR="008767D8" w:rsidRDefault="003B47DE" w:rsidP="00784E6F">
      <w:pPr>
        <w:bidi/>
        <w:rPr>
          <w:rFonts w:ascii="Consolas" w:hAnsi="Consolas" w:cs="B Lotus"/>
          <w:noProof/>
          <w:rtl/>
          <w:lang w:bidi="fa-IR"/>
        </w:rPr>
      </w:pPr>
      <w:r>
        <w:rPr>
          <w:rFonts w:ascii="Consolas" w:hAnsi="Consolas" w:cs="B Lotus" w:hint="cs"/>
          <w:noProof/>
          <w:rtl/>
          <w:lang w:bidi="fa-IR"/>
        </w:rPr>
        <w:t>مطابق با نمودار فوق،‌ مشاهده می</w:t>
      </w:r>
      <w:r>
        <w:rPr>
          <w:rFonts w:ascii="Consolas" w:hAnsi="Consolas" w:cs="B Lotus"/>
          <w:noProof/>
          <w:rtl/>
          <w:lang w:bidi="fa-IR"/>
        </w:rPr>
        <w:softHyphen/>
      </w:r>
      <w:r>
        <w:rPr>
          <w:rFonts w:ascii="Consolas" w:hAnsi="Consolas" w:cs="B Lotus" w:hint="cs"/>
          <w:noProof/>
          <w:rtl/>
          <w:lang w:bidi="fa-IR"/>
        </w:rPr>
        <w:t xml:space="preserve">شود که خروجی بر حسب ورودی شکلی شبیه به یک </w:t>
      </w:r>
      <w:r w:rsidR="00745865">
        <w:rPr>
          <w:rFonts w:ascii="Consolas" w:hAnsi="Consolas" w:cs="B Lotus" w:hint="cs"/>
          <w:noProof/>
          <w:rtl/>
          <w:lang w:bidi="fa-IR"/>
        </w:rPr>
        <w:t>بیضی</w:t>
      </w:r>
      <w:r>
        <w:rPr>
          <w:rFonts w:ascii="Consolas" w:hAnsi="Consolas" w:cs="B Lotus" w:hint="cs"/>
          <w:noProof/>
          <w:rtl/>
          <w:lang w:bidi="fa-IR"/>
        </w:rPr>
        <w:t xml:space="preserve"> پیدا می</w:t>
      </w:r>
      <w:r>
        <w:rPr>
          <w:rFonts w:ascii="Consolas" w:hAnsi="Consolas" w:cs="B Lotus"/>
          <w:noProof/>
          <w:rtl/>
          <w:lang w:bidi="fa-IR"/>
        </w:rPr>
        <w:softHyphen/>
      </w:r>
      <w:r>
        <w:rPr>
          <w:rFonts w:ascii="Consolas" w:hAnsi="Consolas" w:cs="B Lotus" w:hint="cs"/>
          <w:noProof/>
          <w:rtl/>
          <w:lang w:bidi="fa-IR"/>
        </w:rPr>
        <w:t>کند</w:t>
      </w:r>
      <w:r w:rsidR="00A428BA">
        <w:rPr>
          <w:rFonts w:ascii="Consolas" w:hAnsi="Consolas" w:cs="B Lotus" w:hint="cs"/>
          <w:noProof/>
          <w:rtl/>
          <w:lang w:bidi="fa-IR"/>
        </w:rPr>
        <w:t xml:space="preserve"> و با افزایش دامنه، این بیضی بزرگتر می شود. </w:t>
      </w:r>
      <w:r w:rsidR="0050662A">
        <w:rPr>
          <w:rFonts w:ascii="Consolas" w:hAnsi="Consolas" w:cs="B Lotus" w:hint="cs"/>
          <w:noProof/>
          <w:rtl/>
          <w:lang w:bidi="fa-IR"/>
        </w:rPr>
        <w:t xml:space="preserve">این عمل مشابه همان ترسیم </w:t>
      </w:r>
      <w:r w:rsidR="0050662A">
        <w:rPr>
          <w:rFonts w:ascii="Consolas" w:hAnsi="Consolas" w:cs="B Lotus"/>
          <w:noProof/>
          <w:lang w:bidi="fa-IR"/>
        </w:rPr>
        <w:t>X-Y</w:t>
      </w:r>
      <w:r w:rsidR="0050662A">
        <w:rPr>
          <w:rFonts w:ascii="Consolas" w:hAnsi="Consolas" w:cs="B Lotus" w:hint="cs"/>
          <w:noProof/>
          <w:rtl/>
          <w:lang w:bidi="fa-IR"/>
        </w:rPr>
        <w:t xml:space="preserve"> در آزمایشگاه و به وسیله اسیلوسکوپ است.</w:t>
      </w:r>
    </w:p>
    <w:p w14:paraId="1F46111F" w14:textId="77777777" w:rsidR="00C10DCC" w:rsidRPr="0050662A" w:rsidRDefault="00C10DCC" w:rsidP="00C10DCC">
      <w:pPr>
        <w:bidi/>
        <w:rPr>
          <w:rFonts w:ascii="Consolas" w:hAnsi="Consolas" w:cs="Calibri"/>
          <w:noProof/>
          <w:rtl/>
          <w:lang w:bidi="fa-IR"/>
        </w:rPr>
      </w:pPr>
    </w:p>
    <w:p w14:paraId="3C4CCD29" w14:textId="5EBD46C5" w:rsidR="008767D8" w:rsidRDefault="00AF1E00" w:rsidP="008767D8">
      <w:pPr>
        <w:bidi/>
        <w:rPr>
          <w:rFonts w:ascii="Consolas" w:hAnsi="Consolas" w:cs="B Lotus"/>
          <w:noProof/>
          <w:rtl/>
          <w:lang w:bidi="fa-IR"/>
        </w:rPr>
      </w:pPr>
      <w:r w:rsidRPr="00AF1E00">
        <w:rPr>
          <w:rFonts w:ascii="Consolas" w:hAnsi="Consolas" w:cs="B Lotus" w:hint="cs"/>
          <w:noProof/>
          <w:rtl/>
          <w:lang w:bidi="fa-IR"/>
        </w:rPr>
        <w:drawing>
          <wp:anchor distT="0" distB="0" distL="114300" distR="114300" simplePos="0" relativeHeight="251669504" behindDoc="0" locked="0" layoutInCell="1" allowOverlap="1" wp14:anchorId="7B7A48A6" wp14:editId="37E8BB3C">
            <wp:simplePos x="0" y="0"/>
            <wp:positionH relativeFrom="column">
              <wp:posOffset>824753</wp:posOffset>
            </wp:positionH>
            <wp:positionV relativeFrom="paragraph">
              <wp:posOffset>276599</wp:posOffset>
            </wp:positionV>
            <wp:extent cx="3980329" cy="3845239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080" cy="3847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7EE7">
        <w:rPr>
          <w:rFonts w:ascii="Consolas" w:hAnsi="Consolas" w:cs="B Lotus" w:hint="cs"/>
          <w:noProof/>
          <w:rtl/>
          <w:lang w:bidi="fa-IR"/>
        </w:rPr>
        <w:t>4</w:t>
      </w:r>
      <w:r w:rsidR="009D6FFF">
        <w:rPr>
          <w:rFonts w:ascii="Consolas" w:hAnsi="Consolas" w:cs="B Lotus" w:hint="cs"/>
          <w:noProof/>
          <w:rtl/>
          <w:lang w:bidi="fa-IR"/>
        </w:rPr>
        <w:t>-</w:t>
      </w:r>
      <w:r>
        <w:rPr>
          <w:rFonts w:ascii="Consolas" w:hAnsi="Consolas" w:cs="B Lotus" w:hint="cs"/>
          <w:noProof/>
          <w:rtl/>
          <w:lang w:bidi="fa-IR"/>
        </w:rPr>
        <w:t>پس از اعمال سیگنال صوتی، مدار به صورت زیر درمی</w:t>
      </w:r>
      <w:r>
        <w:rPr>
          <w:rFonts w:ascii="Consolas" w:hAnsi="Consolas" w:cs="B Lotus"/>
          <w:noProof/>
          <w:rtl/>
          <w:lang w:bidi="fa-IR"/>
        </w:rPr>
        <w:softHyphen/>
      </w:r>
      <w:r>
        <w:rPr>
          <w:rFonts w:ascii="Consolas" w:hAnsi="Consolas" w:cs="B Lotus" w:hint="cs"/>
          <w:noProof/>
          <w:rtl/>
          <w:lang w:bidi="fa-IR"/>
        </w:rPr>
        <w:t>آید:</w:t>
      </w:r>
    </w:p>
    <w:p w14:paraId="31380F05" w14:textId="75768445" w:rsidR="00AF1E00" w:rsidRDefault="00AF1E00" w:rsidP="00AF1E00">
      <w:pPr>
        <w:bidi/>
        <w:rPr>
          <w:rFonts w:ascii="Consolas" w:hAnsi="Consolas" w:cs="B Lotus" w:hint="cs"/>
          <w:noProof/>
          <w:rtl/>
          <w:lang w:bidi="fa-IR"/>
        </w:rPr>
      </w:pPr>
    </w:p>
    <w:p w14:paraId="0DAEFF9C" w14:textId="44A25C62" w:rsidR="00D37EE7" w:rsidRDefault="00D37EE7" w:rsidP="00D37EE7">
      <w:pPr>
        <w:bidi/>
        <w:rPr>
          <w:rFonts w:ascii="Consolas" w:hAnsi="Consolas" w:cs="B Lotus"/>
          <w:noProof/>
          <w:lang w:bidi="fa-IR"/>
        </w:rPr>
      </w:pPr>
    </w:p>
    <w:p w14:paraId="3E7C69A9" w14:textId="02C08F17" w:rsidR="008767D8" w:rsidRDefault="008767D8" w:rsidP="008767D8">
      <w:pPr>
        <w:bidi/>
        <w:rPr>
          <w:rFonts w:ascii="Consolas" w:hAnsi="Consolas" w:cs="B Lotus"/>
          <w:noProof/>
          <w:rtl/>
          <w:lang w:bidi="fa-IR"/>
        </w:rPr>
      </w:pPr>
    </w:p>
    <w:p w14:paraId="252048A9" w14:textId="77777777" w:rsidR="00AF1E00" w:rsidRDefault="00AF1E00" w:rsidP="00762A85">
      <w:pPr>
        <w:bidi/>
        <w:rPr>
          <w:rFonts w:ascii="Consolas" w:hAnsi="Consolas" w:cs="B Lotus"/>
          <w:rtl/>
          <w:lang w:bidi="fa-IR"/>
        </w:rPr>
      </w:pPr>
    </w:p>
    <w:p w14:paraId="5BF8C5E5" w14:textId="77777777" w:rsidR="00AF1E00" w:rsidRDefault="00AF1E00" w:rsidP="00AF1E00">
      <w:pPr>
        <w:bidi/>
        <w:rPr>
          <w:rFonts w:ascii="Consolas" w:hAnsi="Consolas" w:cs="B Lotus"/>
          <w:rtl/>
          <w:lang w:bidi="fa-IR"/>
        </w:rPr>
      </w:pPr>
    </w:p>
    <w:p w14:paraId="58B4D54A" w14:textId="77777777" w:rsidR="00AF1E00" w:rsidRDefault="00AF1E00" w:rsidP="00AF1E00">
      <w:pPr>
        <w:bidi/>
        <w:rPr>
          <w:rFonts w:ascii="Consolas" w:hAnsi="Consolas" w:cs="B Lotus"/>
          <w:rtl/>
          <w:lang w:bidi="fa-IR"/>
        </w:rPr>
      </w:pPr>
    </w:p>
    <w:p w14:paraId="1494226A" w14:textId="77777777" w:rsidR="00AF1E00" w:rsidRDefault="00AF1E00" w:rsidP="00AF1E00">
      <w:pPr>
        <w:bidi/>
        <w:rPr>
          <w:rFonts w:ascii="Consolas" w:hAnsi="Consolas" w:cs="B Lotus"/>
          <w:rtl/>
          <w:lang w:bidi="fa-IR"/>
        </w:rPr>
      </w:pPr>
    </w:p>
    <w:p w14:paraId="17015DE0" w14:textId="77777777" w:rsidR="00AF1E00" w:rsidRDefault="00AF1E00" w:rsidP="00AF1E00">
      <w:pPr>
        <w:bidi/>
        <w:rPr>
          <w:rFonts w:ascii="Consolas" w:hAnsi="Consolas" w:cs="B Lotus"/>
          <w:rtl/>
          <w:lang w:bidi="fa-IR"/>
        </w:rPr>
      </w:pPr>
    </w:p>
    <w:p w14:paraId="5013DBBE" w14:textId="77777777" w:rsidR="00AF1E00" w:rsidRDefault="00AF1E00" w:rsidP="00AF1E00">
      <w:pPr>
        <w:bidi/>
        <w:rPr>
          <w:rFonts w:ascii="Consolas" w:hAnsi="Consolas" w:cs="B Lotus"/>
          <w:rtl/>
          <w:lang w:bidi="fa-IR"/>
        </w:rPr>
      </w:pPr>
    </w:p>
    <w:p w14:paraId="0A4C19D2" w14:textId="77777777" w:rsidR="00AF1E00" w:rsidRDefault="00AF1E00" w:rsidP="00AF1E00">
      <w:pPr>
        <w:bidi/>
        <w:rPr>
          <w:rFonts w:ascii="Consolas" w:hAnsi="Consolas" w:cs="B Lotus"/>
          <w:rtl/>
          <w:lang w:bidi="fa-IR"/>
        </w:rPr>
      </w:pPr>
    </w:p>
    <w:p w14:paraId="7450AAEC" w14:textId="77777777" w:rsidR="00AF1E00" w:rsidRDefault="00AF1E00" w:rsidP="00AF1E00">
      <w:pPr>
        <w:bidi/>
        <w:rPr>
          <w:rFonts w:ascii="Consolas" w:hAnsi="Consolas" w:cs="B Lotus"/>
          <w:rtl/>
          <w:lang w:bidi="fa-IR"/>
        </w:rPr>
      </w:pPr>
    </w:p>
    <w:p w14:paraId="5B202076" w14:textId="278EA5E0" w:rsidR="00762A85" w:rsidRDefault="00AF1E00" w:rsidP="00AF1E00">
      <w:pPr>
        <w:bidi/>
        <w:rPr>
          <w:rFonts w:ascii="Consolas" w:hAnsi="Consolas" w:cs="B Lotus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t xml:space="preserve">برای اینکه به </w:t>
      </w:r>
      <w:r w:rsidR="00E85241">
        <w:rPr>
          <w:rFonts w:ascii="Consolas" w:hAnsi="Consolas" w:cs="B Lotus" w:hint="cs"/>
          <w:rtl/>
          <w:lang w:bidi="fa-IR"/>
        </w:rPr>
        <w:t>اندیس</w:t>
      </w:r>
      <w:r>
        <w:rPr>
          <w:rFonts w:ascii="Consolas" w:hAnsi="Consolas" w:cs="B Lotus" w:hint="cs"/>
          <w:rtl/>
          <w:lang w:bidi="fa-IR"/>
        </w:rPr>
        <w:t xml:space="preserve"> مدولاسیون مطلوب (70 درصد) برسیم مقدار دامنه سیگنال صوتی را تغییر می</w:t>
      </w:r>
      <w:r>
        <w:rPr>
          <w:rFonts w:ascii="Consolas" w:hAnsi="Consolas" w:cs="B Lotus"/>
          <w:rtl/>
          <w:lang w:bidi="fa-IR"/>
        </w:rPr>
        <w:softHyphen/>
      </w:r>
      <w:r>
        <w:rPr>
          <w:rFonts w:ascii="Consolas" w:hAnsi="Consolas" w:cs="B Lotus" w:hint="cs"/>
          <w:rtl/>
          <w:lang w:bidi="fa-IR"/>
        </w:rPr>
        <w:t>دهیم تا به 1.65 ولت می</w:t>
      </w:r>
      <w:r>
        <w:rPr>
          <w:rFonts w:ascii="Consolas" w:hAnsi="Consolas" w:cs="B Lotus"/>
          <w:rtl/>
          <w:lang w:bidi="fa-IR"/>
        </w:rPr>
        <w:softHyphen/>
      </w:r>
      <w:r>
        <w:rPr>
          <w:rFonts w:ascii="Consolas" w:hAnsi="Consolas" w:cs="B Lotus" w:hint="cs"/>
          <w:rtl/>
          <w:lang w:bidi="fa-IR"/>
        </w:rPr>
        <w:t>رسیم. این مقدار با توجه به محاسبات زیر درصدی نزدیک به درصد مطلوب را به دست می</w:t>
      </w:r>
      <w:r>
        <w:rPr>
          <w:rFonts w:ascii="Consolas" w:hAnsi="Consolas" w:cs="B Lotus"/>
          <w:rtl/>
          <w:lang w:bidi="fa-IR"/>
        </w:rPr>
        <w:softHyphen/>
      </w:r>
      <w:r>
        <w:rPr>
          <w:rFonts w:ascii="Consolas" w:hAnsi="Consolas" w:cs="B Lotus" w:hint="cs"/>
          <w:rtl/>
          <w:lang w:bidi="fa-IR"/>
        </w:rPr>
        <w:t>دهد:</w:t>
      </w:r>
    </w:p>
    <w:p w14:paraId="6A3C394E" w14:textId="67C70B52" w:rsidR="00C023D8" w:rsidRDefault="001F19E5" w:rsidP="001F19E5">
      <w:pPr>
        <w:bidi/>
        <w:jc w:val="center"/>
        <w:rPr>
          <w:rtl/>
        </w:rPr>
      </w:pPr>
      <w:r w:rsidRPr="00AD49C9">
        <w:rPr>
          <w:position w:val="-78"/>
        </w:rPr>
        <w:object w:dxaOrig="3140" w:dyaOrig="1680" w14:anchorId="4FD6971D">
          <v:shape id="_x0000_i1029" type="#_x0000_t75" style="width:156.85pt;height:84pt" o:ole="">
            <v:imagedata r:id="rId19" o:title=""/>
          </v:shape>
          <o:OLEObject Type="Embed" ProgID="Equation.DSMT4" ShapeID="_x0000_i1029" DrawAspect="Content" ObjectID="_1666988128" r:id="rId20"/>
        </w:object>
      </w:r>
    </w:p>
    <w:p w14:paraId="386BF40D" w14:textId="5A0A2B18" w:rsidR="001F19E5" w:rsidRDefault="00397C93" w:rsidP="001F19E5">
      <w:pPr>
        <w:bidi/>
        <w:rPr>
          <w:rFonts w:ascii="Consolas" w:hAnsi="Consolas" w:cs="B Lotus"/>
          <w:rtl/>
          <w:lang w:bidi="fa-IR"/>
        </w:rPr>
      </w:pPr>
      <w:r w:rsidRPr="00D37EE7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70528" behindDoc="0" locked="0" layoutInCell="1" allowOverlap="1" wp14:anchorId="289F3337" wp14:editId="4A6A0DCF">
            <wp:simplePos x="0" y="0"/>
            <wp:positionH relativeFrom="column">
              <wp:posOffset>-384249</wp:posOffset>
            </wp:positionH>
            <wp:positionV relativeFrom="paragraph">
              <wp:posOffset>202379</wp:posOffset>
            </wp:positionV>
            <wp:extent cx="6298518" cy="2147888"/>
            <wp:effectExtent l="0" t="0" r="7620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518" cy="2147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5230">
        <w:rPr>
          <w:rFonts w:ascii="Consolas" w:hAnsi="Consolas" w:cs="B Lotus" w:hint="cs"/>
          <w:rtl/>
          <w:lang w:bidi="fa-IR"/>
        </w:rPr>
        <w:t>همچنین نمودار خروجی بر حسب زمان که مقادیر فوق را از روی آن محاسبه کردیم به صورت زیر است:</w:t>
      </w:r>
    </w:p>
    <w:p w14:paraId="1D30DC60" w14:textId="7683069E" w:rsidR="00E85241" w:rsidRDefault="00E85241" w:rsidP="00E85241">
      <w:pPr>
        <w:bidi/>
        <w:rPr>
          <w:rFonts w:ascii="Consolas" w:hAnsi="Consolas" w:cs="B Lotus"/>
          <w:rtl/>
          <w:lang w:bidi="fa-IR"/>
        </w:rPr>
      </w:pPr>
    </w:p>
    <w:p w14:paraId="1BA1E100" w14:textId="2C416B62" w:rsidR="00E85241" w:rsidRDefault="00E85241" w:rsidP="00E85241">
      <w:pPr>
        <w:bidi/>
        <w:rPr>
          <w:rFonts w:ascii="Consolas" w:hAnsi="Consolas" w:cs="B Lotus"/>
          <w:rtl/>
          <w:lang w:bidi="fa-IR"/>
        </w:rPr>
      </w:pPr>
    </w:p>
    <w:p w14:paraId="64C152C9" w14:textId="6791CE19" w:rsidR="00E85241" w:rsidRDefault="00E85241" w:rsidP="00E85241">
      <w:pPr>
        <w:bidi/>
        <w:rPr>
          <w:rFonts w:ascii="Consolas" w:hAnsi="Consolas" w:cs="B Lotus"/>
          <w:rtl/>
          <w:lang w:bidi="fa-IR"/>
        </w:rPr>
      </w:pPr>
    </w:p>
    <w:p w14:paraId="03DA1EA6" w14:textId="6C77C8A8" w:rsidR="00E85241" w:rsidRDefault="00E85241" w:rsidP="00E85241">
      <w:pPr>
        <w:bidi/>
        <w:rPr>
          <w:rFonts w:ascii="Consolas" w:hAnsi="Consolas" w:cs="Calibri"/>
          <w:rtl/>
          <w:lang w:bidi="fa-IR"/>
        </w:rPr>
      </w:pPr>
    </w:p>
    <w:p w14:paraId="4A59B996" w14:textId="3BC87C25" w:rsidR="00397C93" w:rsidRDefault="00397C93" w:rsidP="00397C93">
      <w:pPr>
        <w:bidi/>
        <w:rPr>
          <w:rFonts w:ascii="Consolas" w:hAnsi="Consolas" w:cs="Calibri"/>
          <w:rtl/>
          <w:lang w:bidi="fa-IR"/>
        </w:rPr>
      </w:pPr>
    </w:p>
    <w:p w14:paraId="154F6140" w14:textId="77777777" w:rsidR="00397C93" w:rsidRPr="00397C93" w:rsidRDefault="00397C93" w:rsidP="00397C93">
      <w:pPr>
        <w:bidi/>
        <w:rPr>
          <w:rFonts w:ascii="Consolas" w:hAnsi="Consolas" w:cs="Calibri"/>
          <w:rtl/>
          <w:lang w:bidi="fa-IR"/>
        </w:rPr>
      </w:pPr>
    </w:p>
    <w:p w14:paraId="3585EF4F" w14:textId="16B611D0" w:rsidR="00E85241" w:rsidRDefault="00E85241" w:rsidP="00E85241">
      <w:pPr>
        <w:bidi/>
        <w:rPr>
          <w:rFonts w:ascii="Consolas" w:hAnsi="Consolas" w:cs="B Lotus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t>5-</w:t>
      </w:r>
      <w:r w:rsidR="00397C93">
        <w:rPr>
          <w:rFonts w:ascii="Consolas" w:hAnsi="Consolas" w:cs="B Lotus" w:hint="cs"/>
          <w:rtl/>
          <w:lang w:bidi="fa-IR"/>
        </w:rPr>
        <w:t>چون در نرم افزار نمی</w:t>
      </w:r>
      <w:r w:rsidR="00397C93">
        <w:rPr>
          <w:rFonts w:ascii="Consolas" w:hAnsi="Consolas" w:cs="B Lotus"/>
          <w:rtl/>
          <w:lang w:bidi="fa-IR"/>
        </w:rPr>
        <w:softHyphen/>
      </w:r>
      <w:r w:rsidR="00397C93">
        <w:rPr>
          <w:rFonts w:ascii="Consolas" w:hAnsi="Consolas" w:cs="B Lotus" w:hint="cs"/>
          <w:rtl/>
          <w:lang w:bidi="fa-IR"/>
        </w:rPr>
        <w:t>توان به خوبی این مورد را مشاهده کرد، بنابراین چند فرکانس مشخص را بررسی می</w:t>
      </w:r>
      <w:r w:rsidR="00397C93">
        <w:rPr>
          <w:rFonts w:ascii="Consolas" w:hAnsi="Consolas" w:cs="B Lotus"/>
          <w:rtl/>
          <w:lang w:bidi="fa-IR"/>
        </w:rPr>
        <w:softHyphen/>
      </w:r>
      <w:r w:rsidR="00397C93">
        <w:rPr>
          <w:rFonts w:ascii="Consolas" w:hAnsi="Consolas" w:cs="B Lotus" w:hint="cs"/>
          <w:rtl/>
          <w:lang w:bidi="fa-IR"/>
        </w:rPr>
        <w:t>کنیم</w:t>
      </w:r>
      <w:r w:rsidR="00971250">
        <w:rPr>
          <w:rFonts w:ascii="Consolas" w:hAnsi="Consolas" w:cs="B Lotus" w:hint="cs"/>
          <w:rtl/>
          <w:lang w:bidi="fa-IR"/>
        </w:rPr>
        <w:t>. مشابه قسمت 3،</w:t>
      </w:r>
      <w:r w:rsidR="00397C93">
        <w:rPr>
          <w:rFonts w:ascii="Consolas" w:hAnsi="Consolas" w:cs="B Lotus" w:hint="cs"/>
          <w:rtl/>
          <w:lang w:bidi="fa-IR"/>
        </w:rPr>
        <w:t xml:space="preserve"> </w:t>
      </w:r>
      <w:r w:rsidR="00B15CD5">
        <w:rPr>
          <w:rFonts w:ascii="Consolas" w:hAnsi="Consolas" w:cs="B Lotus" w:hint="cs"/>
          <w:rtl/>
          <w:lang w:bidi="fa-IR"/>
        </w:rPr>
        <w:t>با تغییر فرکانس سیگنال صوتی داریم:</w:t>
      </w:r>
    </w:p>
    <w:p w14:paraId="695E4BC6" w14:textId="709CB213" w:rsidR="00220D73" w:rsidRDefault="00FC6D03" w:rsidP="00220D73">
      <w:pPr>
        <w:bidi/>
        <w:rPr>
          <w:rFonts w:ascii="Consolas" w:hAnsi="Consolas" w:cs="B Lotus"/>
          <w:lang w:bidi="fa-IR"/>
        </w:rPr>
      </w:pPr>
      <w:r w:rsidRPr="00FC6D03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71552" behindDoc="0" locked="0" layoutInCell="1" allowOverlap="1" wp14:anchorId="59C47EFE" wp14:editId="3349E6BE">
            <wp:simplePos x="0" y="0"/>
            <wp:positionH relativeFrom="column">
              <wp:posOffset>-636814</wp:posOffset>
            </wp:positionH>
            <wp:positionV relativeFrom="paragraph">
              <wp:posOffset>253546</wp:posOffset>
            </wp:positionV>
            <wp:extent cx="6949706" cy="2367643"/>
            <wp:effectExtent l="0" t="0" r="381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4559" cy="2369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0D73">
        <w:rPr>
          <w:rFonts w:ascii="Consolas" w:hAnsi="Consolas" w:cs="B Lotus" w:hint="cs"/>
          <w:rtl/>
          <w:lang w:bidi="fa-IR"/>
        </w:rPr>
        <w:t>-</w:t>
      </w:r>
      <w:r w:rsidR="00B15CD5">
        <w:rPr>
          <w:rFonts w:ascii="Consolas" w:hAnsi="Consolas" w:cs="B Lotus" w:hint="cs"/>
          <w:rtl/>
          <w:lang w:bidi="fa-IR"/>
        </w:rPr>
        <w:t>به عنوان مثال وقتی فرکانس 100 هرتز باشد</w:t>
      </w:r>
      <w:r w:rsidR="00220D73">
        <w:rPr>
          <w:rFonts w:ascii="Consolas" w:hAnsi="Consolas" w:cs="B Lotus" w:hint="cs"/>
          <w:rtl/>
          <w:lang w:bidi="fa-IR"/>
        </w:rPr>
        <w:t xml:space="preserve"> </w:t>
      </w:r>
      <w:r>
        <w:rPr>
          <w:rFonts w:ascii="Consolas" w:hAnsi="Consolas" w:cs="B Lotus" w:hint="cs"/>
          <w:rtl/>
          <w:lang w:bidi="fa-IR"/>
        </w:rPr>
        <w:t>اندیس</w:t>
      </w:r>
      <w:r w:rsidR="00784E6F">
        <w:rPr>
          <w:rFonts w:ascii="Consolas" w:hAnsi="Consolas" w:cs="B Lotus" w:hint="cs"/>
          <w:rtl/>
          <w:lang w:bidi="fa-IR"/>
        </w:rPr>
        <w:t xml:space="preserve"> مدولاسیون</w:t>
      </w:r>
      <w:r w:rsidR="00220D73">
        <w:rPr>
          <w:rFonts w:ascii="Consolas" w:hAnsi="Consolas" w:cs="B Lotus" w:hint="cs"/>
          <w:rtl/>
          <w:lang w:bidi="fa-IR"/>
        </w:rPr>
        <w:t xml:space="preserve"> به صورت زیر است:</w:t>
      </w:r>
    </w:p>
    <w:p w14:paraId="4A72362D" w14:textId="545233DE" w:rsidR="00784E6F" w:rsidRDefault="00784E6F" w:rsidP="00784E6F">
      <w:pPr>
        <w:bidi/>
        <w:rPr>
          <w:rFonts w:ascii="Consolas" w:hAnsi="Consolas" w:cs="B Lotus"/>
          <w:lang w:bidi="fa-IR"/>
        </w:rPr>
      </w:pPr>
    </w:p>
    <w:p w14:paraId="7F9A903B" w14:textId="4789E7B5" w:rsidR="00220D73" w:rsidRDefault="00220D73" w:rsidP="00220D73">
      <w:pPr>
        <w:bidi/>
        <w:rPr>
          <w:rFonts w:ascii="Consolas" w:hAnsi="Consolas" w:cs="B Lotus"/>
          <w:rtl/>
          <w:lang w:bidi="fa-IR"/>
        </w:rPr>
      </w:pPr>
    </w:p>
    <w:p w14:paraId="69DDAA3D" w14:textId="530E7E3E" w:rsidR="00220D73" w:rsidRDefault="00220D73" w:rsidP="00220D73">
      <w:pPr>
        <w:bidi/>
        <w:rPr>
          <w:rFonts w:ascii="Consolas" w:hAnsi="Consolas" w:cs="B Lotus"/>
          <w:rtl/>
          <w:lang w:bidi="fa-IR"/>
        </w:rPr>
      </w:pPr>
    </w:p>
    <w:p w14:paraId="51DD2B13" w14:textId="5CB9FC95" w:rsidR="00220D73" w:rsidRDefault="00220D73" w:rsidP="00220D73">
      <w:pPr>
        <w:bidi/>
        <w:rPr>
          <w:rFonts w:ascii="Consolas" w:hAnsi="Consolas" w:cs="B Lotus"/>
          <w:rtl/>
          <w:lang w:bidi="fa-IR"/>
        </w:rPr>
      </w:pPr>
    </w:p>
    <w:p w14:paraId="6B9FD5CF" w14:textId="0E747957" w:rsidR="00220D73" w:rsidRDefault="00220D73" w:rsidP="00220D73">
      <w:pPr>
        <w:bidi/>
        <w:rPr>
          <w:rFonts w:ascii="Consolas" w:hAnsi="Consolas" w:cs="B Lotus"/>
          <w:rtl/>
          <w:lang w:bidi="fa-IR"/>
        </w:rPr>
      </w:pPr>
    </w:p>
    <w:p w14:paraId="3CC6ED3A" w14:textId="3B3D1352" w:rsidR="00220D73" w:rsidRDefault="00220D73" w:rsidP="00220D73">
      <w:pPr>
        <w:bidi/>
        <w:rPr>
          <w:rFonts w:ascii="Consolas" w:hAnsi="Consolas" w:cs="B Lotus"/>
          <w:rtl/>
          <w:lang w:bidi="fa-IR"/>
        </w:rPr>
      </w:pPr>
    </w:p>
    <w:p w14:paraId="529BC758" w14:textId="4F52B00E" w:rsidR="00784E6F" w:rsidRDefault="00784E6F" w:rsidP="00220D73">
      <w:pPr>
        <w:bidi/>
        <w:rPr>
          <w:rFonts w:ascii="Consolas" w:hAnsi="Consolas" w:cs="B Lotus"/>
          <w:lang w:bidi="fa-IR"/>
        </w:rPr>
      </w:pPr>
    </w:p>
    <w:p w14:paraId="0D010F50" w14:textId="684BE1FD" w:rsidR="00220D73" w:rsidRDefault="00FC6D03" w:rsidP="00784E6F">
      <w:pPr>
        <w:bidi/>
        <w:rPr>
          <w:rFonts w:ascii="Consolas" w:hAnsi="Consolas" w:cs="B Lotus"/>
          <w:lang w:bidi="fa-IR"/>
        </w:rPr>
      </w:pPr>
      <w:r w:rsidRPr="00FC6D03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72576" behindDoc="0" locked="0" layoutInCell="1" allowOverlap="1" wp14:anchorId="5B7459CD" wp14:editId="26A81F4A">
            <wp:simplePos x="0" y="0"/>
            <wp:positionH relativeFrom="column">
              <wp:posOffset>-647700</wp:posOffset>
            </wp:positionH>
            <wp:positionV relativeFrom="paragraph">
              <wp:posOffset>352481</wp:posOffset>
            </wp:positionV>
            <wp:extent cx="6933729" cy="2362200"/>
            <wp:effectExtent l="0" t="0" r="63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3729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0D73">
        <w:rPr>
          <w:rFonts w:ascii="Consolas" w:hAnsi="Consolas" w:cs="B Lotus" w:hint="cs"/>
          <w:rtl/>
          <w:lang w:bidi="fa-IR"/>
        </w:rPr>
        <w:t xml:space="preserve">-به عنوان مثال وقتی فرکانس 1 کیلوهرتز باشد </w:t>
      </w:r>
      <w:r>
        <w:rPr>
          <w:rFonts w:ascii="Consolas" w:hAnsi="Consolas" w:cs="B Lotus" w:hint="cs"/>
          <w:rtl/>
          <w:lang w:bidi="fa-IR"/>
        </w:rPr>
        <w:t>اندیس مدولاسیون</w:t>
      </w:r>
      <w:r w:rsidR="00220D73">
        <w:rPr>
          <w:rFonts w:ascii="Consolas" w:hAnsi="Consolas" w:cs="B Lotus" w:hint="cs"/>
          <w:rtl/>
          <w:lang w:bidi="fa-IR"/>
        </w:rPr>
        <w:t xml:space="preserve"> به شکل زیر است:</w:t>
      </w:r>
    </w:p>
    <w:p w14:paraId="1136AF06" w14:textId="4A137A69" w:rsidR="00971250" w:rsidRDefault="00971250" w:rsidP="00971250">
      <w:pPr>
        <w:bidi/>
        <w:rPr>
          <w:rFonts w:ascii="Consolas" w:hAnsi="Consolas" w:cs="B Lotus"/>
          <w:rtl/>
          <w:lang w:bidi="fa-IR"/>
        </w:rPr>
      </w:pPr>
    </w:p>
    <w:p w14:paraId="1AAA087E" w14:textId="7D822CCE" w:rsidR="009E717C" w:rsidRDefault="009E717C" w:rsidP="009E717C">
      <w:pPr>
        <w:bidi/>
        <w:rPr>
          <w:rFonts w:ascii="Consolas" w:hAnsi="Consolas" w:cs="B Lotus"/>
          <w:lang w:bidi="fa-IR"/>
        </w:rPr>
      </w:pPr>
    </w:p>
    <w:p w14:paraId="2C1AD665" w14:textId="672A6BF9" w:rsidR="00220D73" w:rsidRDefault="00220D73" w:rsidP="00220D73">
      <w:pPr>
        <w:bidi/>
        <w:rPr>
          <w:rFonts w:ascii="Consolas" w:hAnsi="Consolas" w:cs="B Lotus"/>
          <w:rtl/>
          <w:lang w:bidi="fa-IR"/>
        </w:rPr>
      </w:pPr>
    </w:p>
    <w:p w14:paraId="5FC33150" w14:textId="5443B298" w:rsidR="00220D73" w:rsidRDefault="00220D73" w:rsidP="00220D73">
      <w:pPr>
        <w:bidi/>
        <w:rPr>
          <w:rFonts w:ascii="Consolas" w:hAnsi="Consolas" w:cs="B Lotus" w:hint="cs"/>
          <w:rtl/>
          <w:lang w:bidi="fa-IR"/>
        </w:rPr>
      </w:pPr>
    </w:p>
    <w:p w14:paraId="68F3D88B" w14:textId="26C592B1" w:rsidR="00971250" w:rsidRDefault="00971250" w:rsidP="00971250">
      <w:pPr>
        <w:bidi/>
        <w:rPr>
          <w:rFonts w:ascii="Consolas" w:hAnsi="Consolas" w:cs="B Lotus" w:hint="cs"/>
          <w:rtl/>
          <w:lang w:bidi="fa-IR"/>
        </w:rPr>
      </w:pPr>
    </w:p>
    <w:p w14:paraId="491DB91C" w14:textId="0ED9DEB8" w:rsidR="00220D73" w:rsidRDefault="00FC6D03" w:rsidP="00220D73">
      <w:pPr>
        <w:bidi/>
        <w:rPr>
          <w:rFonts w:ascii="Consolas" w:hAnsi="Consolas" w:cs="B Lotus"/>
          <w:rtl/>
          <w:lang w:bidi="fa-IR"/>
        </w:rPr>
      </w:pPr>
      <w:r w:rsidRPr="00FC6D03">
        <w:rPr>
          <w:rFonts w:ascii="Consolas" w:hAnsi="Consolas" w:cs="B Lotus"/>
          <w:noProof/>
          <w:rtl/>
          <w:lang w:bidi="fa-IR"/>
        </w:rPr>
        <w:lastRenderedPageBreak/>
        <w:drawing>
          <wp:anchor distT="0" distB="0" distL="114300" distR="114300" simplePos="0" relativeHeight="251673600" behindDoc="0" locked="0" layoutInCell="1" allowOverlap="1" wp14:anchorId="1946C38B" wp14:editId="7BF5ABB9">
            <wp:simplePos x="0" y="0"/>
            <wp:positionH relativeFrom="column">
              <wp:posOffset>-687705</wp:posOffset>
            </wp:positionH>
            <wp:positionV relativeFrom="paragraph">
              <wp:posOffset>344079</wp:posOffset>
            </wp:positionV>
            <wp:extent cx="7013609" cy="2389414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3609" cy="2389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485">
        <w:rPr>
          <w:rFonts w:ascii="Consolas" w:hAnsi="Consolas" w:cs="B Lotus" w:hint="cs"/>
          <w:rtl/>
          <w:lang w:bidi="fa-IR"/>
        </w:rPr>
        <w:t xml:space="preserve">-و هنگامی که فرکانس 10 کیلوهرتز باشد </w:t>
      </w:r>
      <w:r>
        <w:rPr>
          <w:rFonts w:ascii="Consolas" w:hAnsi="Consolas" w:cs="B Lotus" w:hint="cs"/>
          <w:rtl/>
          <w:lang w:bidi="fa-IR"/>
        </w:rPr>
        <w:t>اندیس مدولاسیون</w:t>
      </w:r>
      <w:r w:rsidR="003C1485">
        <w:rPr>
          <w:rFonts w:ascii="Consolas" w:hAnsi="Consolas" w:cs="B Lotus" w:hint="cs"/>
          <w:rtl/>
          <w:lang w:bidi="fa-IR"/>
        </w:rPr>
        <w:t xml:space="preserve"> به صورت زیر است:</w:t>
      </w:r>
    </w:p>
    <w:p w14:paraId="5741F7DB" w14:textId="18CE838C" w:rsidR="00F55960" w:rsidRDefault="00F55960" w:rsidP="00F55960">
      <w:pPr>
        <w:bidi/>
        <w:rPr>
          <w:rFonts w:ascii="Consolas" w:hAnsi="Consolas" w:cs="B Lotus"/>
          <w:rtl/>
          <w:lang w:bidi="fa-IR"/>
        </w:rPr>
      </w:pPr>
    </w:p>
    <w:p w14:paraId="4599566B" w14:textId="77777777" w:rsidR="00F55960" w:rsidRDefault="00F55960" w:rsidP="00F55960">
      <w:pPr>
        <w:bidi/>
        <w:rPr>
          <w:rFonts w:ascii="Consolas" w:hAnsi="Consolas" w:cs="B Lotus"/>
          <w:lang w:bidi="fa-IR"/>
        </w:rPr>
      </w:pPr>
    </w:p>
    <w:p w14:paraId="4C1D61EA" w14:textId="74B15D9E" w:rsidR="00971250" w:rsidRDefault="00971250" w:rsidP="00971250">
      <w:pPr>
        <w:bidi/>
        <w:rPr>
          <w:rFonts w:ascii="Consolas" w:hAnsi="Consolas" w:cs="B Lotus"/>
          <w:lang w:bidi="fa-IR"/>
        </w:rPr>
      </w:pPr>
    </w:p>
    <w:p w14:paraId="56508FDF" w14:textId="77777777" w:rsidR="00971250" w:rsidRDefault="00971250" w:rsidP="00971250">
      <w:pPr>
        <w:bidi/>
        <w:rPr>
          <w:rFonts w:ascii="Consolas" w:hAnsi="Consolas" w:cs="B Lotus"/>
          <w:rtl/>
          <w:lang w:bidi="fa-IR"/>
        </w:rPr>
      </w:pPr>
    </w:p>
    <w:p w14:paraId="453E1A00" w14:textId="46CFB4A6" w:rsidR="003C1485" w:rsidRDefault="003C1485" w:rsidP="003C1485">
      <w:pPr>
        <w:bidi/>
        <w:rPr>
          <w:rFonts w:ascii="Consolas" w:hAnsi="Consolas" w:cs="B Lotus"/>
          <w:lang w:bidi="fa-IR"/>
        </w:rPr>
      </w:pPr>
    </w:p>
    <w:p w14:paraId="7CAC8344" w14:textId="7DA8EF41" w:rsidR="003C1485" w:rsidRDefault="003C1485" w:rsidP="003C1485">
      <w:pPr>
        <w:bidi/>
        <w:rPr>
          <w:rFonts w:ascii="Consolas" w:hAnsi="Consolas" w:cs="B Lotus"/>
          <w:lang w:bidi="fa-IR"/>
        </w:rPr>
      </w:pPr>
    </w:p>
    <w:p w14:paraId="54EF8C8B" w14:textId="3C363752" w:rsidR="003C1485" w:rsidRDefault="003C1485" w:rsidP="003C1485">
      <w:pPr>
        <w:bidi/>
        <w:rPr>
          <w:rFonts w:ascii="Consolas" w:hAnsi="Consolas" w:cs="B Lotus"/>
          <w:lang w:bidi="fa-IR"/>
        </w:rPr>
      </w:pPr>
    </w:p>
    <w:p w14:paraId="5B0C2B82" w14:textId="7CEE036D" w:rsidR="003C1485" w:rsidRDefault="003C1485" w:rsidP="003C1485">
      <w:pPr>
        <w:bidi/>
        <w:rPr>
          <w:rFonts w:ascii="Consolas" w:hAnsi="Consolas" w:cs="B Lotus"/>
          <w:lang w:bidi="fa-IR"/>
        </w:rPr>
      </w:pPr>
    </w:p>
    <w:p w14:paraId="0F82E059" w14:textId="350F79C8" w:rsidR="003C1485" w:rsidRDefault="003C1485" w:rsidP="003C1485">
      <w:pPr>
        <w:bidi/>
        <w:rPr>
          <w:rFonts w:ascii="Consolas" w:hAnsi="Consolas" w:cs="B Lotus"/>
          <w:lang w:bidi="fa-IR"/>
        </w:rPr>
      </w:pPr>
    </w:p>
    <w:p w14:paraId="7B36743F" w14:textId="0061275C" w:rsidR="000A0D33" w:rsidRDefault="003C1485" w:rsidP="000A0D33">
      <w:pPr>
        <w:bidi/>
        <w:rPr>
          <w:rFonts w:ascii="Consolas" w:hAnsi="Consolas" w:cs="B Lotus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t>با توجه به نمودارهای فوق می</w:t>
      </w:r>
      <w:r>
        <w:rPr>
          <w:rFonts w:ascii="Consolas" w:hAnsi="Consolas" w:cs="B Lotus"/>
          <w:rtl/>
          <w:lang w:bidi="fa-IR"/>
        </w:rPr>
        <w:softHyphen/>
      </w:r>
      <w:r>
        <w:rPr>
          <w:rFonts w:ascii="Consolas" w:hAnsi="Consolas" w:cs="B Lotus" w:hint="cs"/>
          <w:rtl/>
          <w:lang w:bidi="fa-IR"/>
        </w:rPr>
        <w:t>توان نتیجه گرفت که با افزایش فرکانس، اندیس مدولاسیون نیز بزرگتر می</w:t>
      </w:r>
      <w:r>
        <w:rPr>
          <w:rFonts w:ascii="Consolas" w:hAnsi="Consolas" w:cs="B Lotus"/>
          <w:rtl/>
          <w:lang w:bidi="fa-IR"/>
        </w:rPr>
        <w:softHyphen/>
      </w:r>
      <w:r>
        <w:rPr>
          <w:rFonts w:ascii="Consolas" w:hAnsi="Consolas" w:cs="B Lotus" w:hint="cs"/>
          <w:rtl/>
          <w:lang w:bidi="fa-IR"/>
        </w:rPr>
        <w:t>شود.</w:t>
      </w:r>
      <w:r w:rsidR="000A0D33">
        <w:rPr>
          <w:rFonts w:ascii="Consolas" w:hAnsi="Consolas" w:cs="B Lotus" w:hint="cs"/>
          <w:rtl/>
          <w:lang w:bidi="fa-IR"/>
        </w:rPr>
        <w:t xml:space="preserve"> و البته در فرکانس</w:t>
      </w:r>
      <w:r w:rsidR="000A0D33">
        <w:rPr>
          <w:rFonts w:ascii="Consolas" w:hAnsi="Consolas" w:cs="B Lotus"/>
          <w:rtl/>
          <w:lang w:bidi="fa-IR"/>
        </w:rPr>
        <w:softHyphen/>
      </w:r>
      <w:r w:rsidR="000A0D33">
        <w:rPr>
          <w:rFonts w:ascii="Consolas" w:hAnsi="Consolas" w:cs="B Lotus" w:hint="cs"/>
          <w:rtl/>
          <w:lang w:bidi="fa-IR"/>
        </w:rPr>
        <w:t>های خیلی</w:t>
      </w:r>
      <w:r w:rsidR="000A0D33">
        <w:rPr>
          <w:rFonts w:ascii="Consolas" w:hAnsi="Consolas" w:cs="B Lotus"/>
          <w:rtl/>
          <w:lang w:bidi="fa-IR"/>
        </w:rPr>
        <w:softHyphen/>
      </w:r>
      <w:r w:rsidR="000A0D33">
        <w:rPr>
          <w:rFonts w:ascii="Consolas" w:hAnsi="Consolas" w:cs="B Lotus" w:hint="cs"/>
          <w:rtl/>
          <w:lang w:bidi="fa-IR"/>
        </w:rPr>
        <w:t>بالا و یا خیلی</w:t>
      </w:r>
      <w:r w:rsidR="000A0D33">
        <w:rPr>
          <w:rFonts w:ascii="Consolas" w:hAnsi="Consolas" w:cs="B Lotus"/>
          <w:rtl/>
          <w:lang w:bidi="fa-IR"/>
        </w:rPr>
        <w:softHyphen/>
      </w:r>
      <w:r w:rsidR="000A0D33">
        <w:rPr>
          <w:rFonts w:ascii="Consolas" w:hAnsi="Consolas" w:cs="B Lotus" w:hint="cs"/>
          <w:rtl/>
          <w:lang w:bidi="fa-IR"/>
        </w:rPr>
        <w:t>پایین مدولاسیون سیگنال صوتی به خوبی صورت نمی</w:t>
      </w:r>
      <w:r w:rsidR="000A0D33">
        <w:rPr>
          <w:rFonts w:ascii="Consolas" w:hAnsi="Consolas" w:cs="B Lotus"/>
          <w:rtl/>
          <w:lang w:bidi="fa-IR"/>
        </w:rPr>
        <w:softHyphen/>
      </w:r>
      <w:r w:rsidR="000A0D33">
        <w:rPr>
          <w:rFonts w:ascii="Consolas" w:hAnsi="Consolas" w:cs="B Lotus"/>
          <w:rtl/>
          <w:lang w:bidi="fa-IR"/>
        </w:rPr>
        <w:softHyphen/>
      </w:r>
      <w:r w:rsidR="000A0D33">
        <w:rPr>
          <w:rFonts w:ascii="Consolas" w:hAnsi="Consolas" w:cs="B Lotus" w:hint="cs"/>
          <w:rtl/>
          <w:lang w:bidi="fa-IR"/>
        </w:rPr>
        <w:t>گیرد.</w:t>
      </w:r>
    </w:p>
    <w:p w14:paraId="4D58A25F" w14:textId="1F745A74" w:rsidR="00003CCE" w:rsidRDefault="00003CCE" w:rsidP="00003CCE">
      <w:pPr>
        <w:bidi/>
        <w:rPr>
          <w:rFonts w:ascii="Consolas" w:hAnsi="Consolas" w:cs="B Lotus"/>
          <w:rtl/>
          <w:lang w:bidi="fa-IR"/>
        </w:rPr>
      </w:pPr>
    </w:p>
    <w:p w14:paraId="019FFBC9" w14:textId="55A80094" w:rsidR="00003CCE" w:rsidRDefault="00003CCE" w:rsidP="00003CCE">
      <w:pPr>
        <w:bidi/>
        <w:rPr>
          <w:rFonts w:ascii="Consolas" w:hAnsi="Consolas" w:cs="B Lotus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t xml:space="preserve">6-برای مشاهده ذوزنقه مدولاسیون باید مشابه قسمت 3 محور عمودی را به ورودی تغییر دهیم. </w:t>
      </w:r>
    </w:p>
    <w:p w14:paraId="3A2D9D7A" w14:textId="36FBEFDE" w:rsidR="00003CCE" w:rsidRDefault="00003CCE" w:rsidP="00003CCE">
      <w:pPr>
        <w:bidi/>
        <w:rPr>
          <w:rFonts w:ascii="Consolas" w:hAnsi="Consolas" w:cs="B Lotus"/>
          <w:lang w:bidi="fa-IR"/>
        </w:rPr>
      </w:pPr>
      <w:r>
        <w:rPr>
          <w:rFonts w:ascii="Consolas" w:hAnsi="Consolas" w:cs="B Lotus" w:hint="cs"/>
          <w:rtl/>
          <w:lang w:bidi="fa-IR"/>
        </w:rPr>
        <w:t xml:space="preserve">-برای </w:t>
      </w:r>
      <w:r w:rsidR="0020575C">
        <w:rPr>
          <w:rFonts w:ascii="Consolas" w:hAnsi="Consolas" w:cs="B Lotus" w:hint="cs"/>
          <w:rtl/>
          <w:lang w:bidi="fa-IR"/>
        </w:rPr>
        <w:t xml:space="preserve">دامنه </w:t>
      </w:r>
      <w:r w:rsidR="00ED0609">
        <w:rPr>
          <w:rFonts w:ascii="Consolas" w:hAnsi="Consolas" w:cs="B Lotus" w:hint="cs"/>
          <w:rtl/>
          <w:lang w:bidi="fa-IR"/>
        </w:rPr>
        <w:t xml:space="preserve">5/0 </w:t>
      </w:r>
      <w:r w:rsidR="0020575C">
        <w:rPr>
          <w:rFonts w:ascii="Consolas" w:hAnsi="Consolas" w:cs="B Lotus" w:hint="cs"/>
          <w:rtl/>
          <w:lang w:bidi="fa-IR"/>
        </w:rPr>
        <w:t>ولت داریم:</w:t>
      </w:r>
    </w:p>
    <w:p w14:paraId="3B39498D" w14:textId="3F1728D1" w:rsidR="0071128D" w:rsidRDefault="0071128D" w:rsidP="0071128D">
      <w:pPr>
        <w:bidi/>
        <w:rPr>
          <w:rFonts w:ascii="Consolas" w:hAnsi="Consolas" w:cs="B Lotus"/>
          <w:rtl/>
          <w:lang w:bidi="fa-IR"/>
        </w:rPr>
      </w:pPr>
      <w:r w:rsidRPr="0071128D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77696" behindDoc="0" locked="0" layoutInCell="1" allowOverlap="1" wp14:anchorId="59C33E38" wp14:editId="7624CBCF">
            <wp:simplePos x="0" y="0"/>
            <wp:positionH relativeFrom="column">
              <wp:posOffset>-685256</wp:posOffset>
            </wp:positionH>
            <wp:positionV relativeFrom="paragraph">
              <wp:posOffset>153851</wp:posOffset>
            </wp:positionV>
            <wp:extent cx="6805919" cy="2318657"/>
            <wp:effectExtent l="0" t="0" r="0" b="571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5919" cy="2318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7397573" w14:textId="6A5E1746" w:rsidR="00ED0609" w:rsidRDefault="00ED0609" w:rsidP="00ED0609">
      <w:pPr>
        <w:bidi/>
        <w:rPr>
          <w:rFonts w:ascii="Consolas" w:hAnsi="Consolas" w:cs="B Lotus"/>
          <w:rtl/>
          <w:lang w:bidi="fa-IR"/>
        </w:rPr>
      </w:pPr>
    </w:p>
    <w:p w14:paraId="03D2BBFD" w14:textId="788182F7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36BDE069" w14:textId="6D7FE0E5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535A1C83" w14:textId="69C6EBE0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25B1ABF6" w14:textId="7856DAA0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32F3249F" w14:textId="19B13A52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45895AAC" w14:textId="5A46B330" w:rsidR="0020575C" w:rsidRDefault="0020575C" w:rsidP="0020575C">
      <w:pPr>
        <w:bidi/>
        <w:rPr>
          <w:rFonts w:ascii="Consolas" w:hAnsi="Consolas" w:cs="B Lotus"/>
          <w:lang w:bidi="fa-IR"/>
        </w:rPr>
      </w:pPr>
    </w:p>
    <w:p w14:paraId="3EEDFDAF" w14:textId="1E6505E6" w:rsidR="0071128D" w:rsidRDefault="0071128D" w:rsidP="0071128D">
      <w:pPr>
        <w:bidi/>
        <w:rPr>
          <w:rFonts w:ascii="Consolas" w:hAnsi="Consolas" w:cs="B Lotus"/>
          <w:lang w:bidi="fa-IR"/>
        </w:rPr>
      </w:pPr>
    </w:p>
    <w:p w14:paraId="22F954E0" w14:textId="7C8FB9A2" w:rsidR="0071128D" w:rsidRDefault="0071128D" w:rsidP="0071128D">
      <w:pPr>
        <w:bidi/>
        <w:rPr>
          <w:rFonts w:ascii="Consolas" w:hAnsi="Consolas" w:cs="B Lotus"/>
          <w:lang w:bidi="fa-IR"/>
        </w:rPr>
      </w:pPr>
    </w:p>
    <w:p w14:paraId="0EDDD93B" w14:textId="1AC9CAED" w:rsidR="0071128D" w:rsidRDefault="0071128D" w:rsidP="0071128D">
      <w:pPr>
        <w:bidi/>
        <w:rPr>
          <w:rFonts w:ascii="Consolas" w:hAnsi="Consolas" w:cs="B Lotus"/>
          <w:rtl/>
          <w:lang w:bidi="fa-IR"/>
        </w:rPr>
      </w:pPr>
    </w:p>
    <w:p w14:paraId="4A7A9D2B" w14:textId="77777777" w:rsidR="00F55960" w:rsidRDefault="00F55960" w:rsidP="00F55960">
      <w:pPr>
        <w:bidi/>
        <w:rPr>
          <w:rFonts w:ascii="Consolas" w:hAnsi="Consolas" w:cs="B Lotus"/>
          <w:rtl/>
          <w:lang w:bidi="fa-IR"/>
        </w:rPr>
      </w:pPr>
    </w:p>
    <w:p w14:paraId="59FD0DE4" w14:textId="7AE9E564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lastRenderedPageBreak/>
        <w:t xml:space="preserve">-برای دامنه </w:t>
      </w:r>
      <w:r w:rsidR="00ED0609">
        <w:rPr>
          <w:rFonts w:ascii="Consolas" w:hAnsi="Consolas" w:cs="B Lotus" w:hint="cs"/>
          <w:rtl/>
          <w:lang w:bidi="fa-IR"/>
        </w:rPr>
        <w:t>01/0</w:t>
      </w:r>
      <w:r>
        <w:rPr>
          <w:rFonts w:ascii="Consolas" w:hAnsi="Consolas" w:cs="B Lotus" w:hint="cs"/>
          <w:rtl/>
          <w:lang w:bidi="fa-IR"/>
        </w:rPr>
        <w:t xml:space="preserve"> ولت داریم:</w:t>
      </w:r>
    </w:p>
    <w:p w14:paraId="4943FFB2" w14:textId="7A123458" w:rsidR="00ED0609" w:rsidRDefault="0071128D" w:rsidP="00ED0609">
      <w:pPr>
        <w:bidi/>
        <w:rPr>
          <w:rFonts w:ascii="Consolas" w:hAnsi="Consolas" w:cs="B Lotus"/>
          <w:rtl/>
          <w:lang w:bidi="fa-IR"/>
        </w:rPr>
      </w:pPr>
      <w:r w:rsidRPr="0071128D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78720" behindDoc="0" locked="0" layoutInCell="1" allowOverlap="1" wp14:anchorId="2810C1C9" wp14:editId="492F4D45">
            <wp:simplePos x="0" y="0"/>
            <wp:positionH relativeFrom="column">
              <wp:posOffset>-533309</wp:posOffset>
            </wp:positionH>
            <wp:positionV relativeFrom="paragraph">
              <wp:posOffset>121920</wp:posOffset>
            </wp:positionV>
            <wp:extent cx="6821896" cy="232410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1896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A4FFBD" w14:textId="02F777DD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6ABE11B4" w14:textId="7267B1AE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0F18679C" w14:textId="2D9CD1D9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0AA7177A" w14:textId="473C6B07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73E2BEDC" w14:textId="5CC0FD86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72CAE467" w14:textId="0707C257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4FB724F3" w14:textId="0D2622B3" w:rsidR="00517136" w:rsidRDefault="00517136" w:rsidP="00517136">
      <w:pPr>
        <w:bidi/>
        <w:rPr>
          <w:rFonts w:ascii="Consolas" w:hAnsi="Consolas" w:cs="B Lotus"/>
          <w:rtl/>
          <w:lang w:bidi="fa-IR"/>
        </w:rPr>
      </w:pPr>
    </w:p>
    <w:p w14:paraId="3438B1B1" w14:textId="77777777" w:rsidR="00517136" w:rsidRDefault="00517136" w:rsidP="00517136">
      <w:pPr>
        <w:bidi/>
        <w:rPr>
          <w:rFonts w:ascii="Consolas" w:hAnsi="Consolas" w:cs="B Lotus"/>
          <w:rtl/>
          <w:lang w:bidi="fa-IR"/>
        </w:rPr>
      </w:pPr>
    </w:p>
    <w:p w14:paraId="34BF1AA5" w14:textId="028D2234" w:rsidR="0020575C" w:rsidRDefault="0071128D" w:rsidP="0020575C">
      <w:pPr>
        <w:bidi/>
        <w:rPr>
          <w:rFonts w:ascii="Consolas" w:hAnsi="Consolas" w:cs="B Lotus"/>
          <w:rtl/>
          <w:lang w:bidi="fa-IR"/>
        </w:rPr>
      </w:pPr>
      <w:r w:rsidRPr="0071128D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76672" behindDoc="0" locked="0" layoutInCell="1" allowOverlap="1" wp14:anchorId="61AEC3E6" wp14:editId="05B7362C">
            <wp:simplePos x="0" y="0"/>
            <wp:positionH relativeFrom="column">
              <wp:posOffset>-538662</wp:posOffset>
            </wp:positionH>
            <wp:positionV relativeFrom="paragraph">
              <wp:posOffset>298994</wp:posOffset>
            </wp:positionV>
            <wp:extent cx="6598226" cy="224790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8226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575C">
        <w:rPr>
          <w:rFonts w:ascii="Consolas" w:hAnsi="Consolas" w:cs="B Lotus" w:hint="cs"/>
          <w:rtl/>
          <w:lang w:bidi="fa-IR"/>
        </w:rPr>
        <w:t xml:space="preserve">-و نهایتاً برای دامنه </w:t>
      </w:r>
      <w:r w:rsidR="00956AE1">
        <w:rPr>
          <w:rFonts w:ascii="Consolas" w:hAnsi="Consolas" w:cs="B Lotus" w:hint="cs"/>
          <w:rtl/>
          <w:lang w:bidi="fa-IR"/>
        </w:rPr>
        <w:t>025/0</w:t>
      </w:r>
      <w:r w:rsidR="0020575C">
        <w:rPr>
          <w:rFonts w:ascii="Consolas" w:hAnsi="Consolas" w:cs="B Lotus" w:hint="cs"/>
          <w:rtl/>
          <w:lang w:bidi="fa-IR"/>
        </w:rPr>
        <w:t xml:space="preserve"> ولت داریم:</w:t>
      </w:r>
    </w:p>
    <w:p w14:paraId="760C8037" w14:textId="6B8904E1" w:rsidR="00517136" w:rsidRDefault="00517136" w:rsidP="00517136">
      <w:pPr>
        <w:bidi/>
        <w:rPr>
          <w:rFonts w:ascii="Consolas" w:hAnsi="Consolas" w:cs="B Lotus"/>
          <w:rtl/>
          <w:lang w:bidi="fa-IR"/>
        </w:rPr>
      </w:pPr>
    </w:p>
    <w:p w14:paraId="7DA82696" w14:textId="55EA433E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7C454DD4" w14:textId="6A9D48ED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287B8294" w14:textId="254D2954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1C3752E2" w14:textId="11737A00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161C19EF" w14:textId="4F1BA7B0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72FCD7D0" w14:textId="68F02E56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</w:p>
    <w:p w14:paraId="612E891C" w14:textId="6EFB9BA3" w:rsidR="0020575C" w:rsidRDefault="0020575C" w:rsidP="0020575C">
      <w:pPr>
        <w:bidi/>
        <w:rPr>
          <w:rFonts w:ascii="Consolas" w:hAnsi="Consolas" w:cs="B Lotus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t xml:space="preserve">با توجه به نمودارهای فوق، هرچه دامنه ولتاژ افزایش یابد ذوزنقه مدولاسیون </w:t>
      </w:r>
      <w:r w:rsidR="00517136">
        <w:rPr>
          <w:rFonts w:ascii="Consolas" w:hAnsi="Consolas" w:cs="B Lotus" w:hint="cs"/>
          <w:rtl/>
          <w:lang w:bidi="fa-IR"/>
        </w:rPr>
        <w:t>پهن</w:t>
      </w:r>
      <w:r w:rsidR="00517136">
        <w:rPr>
          <w:rFonts w:ascii="Consolas" w:hAnsi="Consolas" w:cs="B Lotus"/>
          <w:rtl/>
          <w:lang w:bidi="fa-IR"/>
        </w:rPr>
        <w:softHyphen/>
      </w:r>
      <w:r w:rsidR="00517136">
        <w:rPr>
          <w:rFonts w:ascii="Consolas" w:hAnsi="Consolas" w:cs="B Lotus" w:hint="cs"/>
          <w:rtl/>
          <w:lang w:bidi="fa-IR"/>
        </w:rPr>
        <w:t>تر و یا بزرگتر می</w:t>
      </w:r>
      <w:r w:rsidR="00517136">
        <w:rPr>
          <w:rFonts w:ascii="Consolas" w:hAnsi="Consolas" w:cs="B Lotus"/>
          <w:rtl/>
          <w:lang w:bidi="fa-IR"/>
        </w:rPr>
        <w:softHyphen/>
      </w:r>
      <w:r w:rsidR="00517136">
        <w:rPr>
          <w:rFonts w:ascii="Consolas" w:hAnsi="Consolas" w:cs="B Lotus" w:hint="cs"/>
          <w:rtl/>
          <w:lang w:bidi="fa-IR"/>
        </w:rPr>
        <w:t>شود.(ارتفاع و قاعده های آن بزرگتر می</w:t>
      </w:r>
      <w:r w:rsidR="00517136">
        <w:rPr>
          <w:rFonts w:ascii="Consolas" w:hAnsi="Consolas" w:cs="B Lotus"/>
          <w:rtl/>
          <w:lang w:bidi="fa-IR"/>
        </w:rPr>
        <w:softHyphen/>
      </w:r>
      <w:r w:rsidR="00517136">
        <w:rPr>
          <w:rFonts w:ascii="Consolas" w:hAnsi="Consolas" w:cs="B Lotus" w:hint="cs"/>
          <w:rtl/>
          <w:lang w:bidi="fa-IR"/>
        </w:rPr>
        <w:t>شود)</w:t>
      </w:r>
    </w:p>
    <w:p w14:paraId="458EA56A" w14:textId="5CEC67DD" w:rsidR="00DE0A8A" w:rsidRDefault="00DE0A8A" w:rsidP="00DE0A8A">
      <w:pPr>
        <w:bidi/>
        <w:rPr>
          <w:rFonts w:ascii="Consolas" w:hAnsi="Consolas" w:cs="B Lotus"/>
          <w:rtl/>
          <w:lang w:bidi="fa-IR"/>
        </w:rPr>
      </w:pPr>
    </w:p>
    <w:p w14:paraId="7459830A" w14:textId="29051D35" w:rsidR="00F55960" w:rsidRDefault="00F55960" w:rsidP="00F55960">
      <w:pPr>
        <w:bidi/>
        <w:rPr>
          <w:rFonts w:ascii="Consolas" w:hAnsi="Consolas" w:cs="B Lotus"/>
          <w:rtl/>
          <w:lang w:bidi="fa-IR"/>
        </w:rPr>
      </w:pPr>
    </w:p>
    <w:p w14:paraId="443E366C" w14:textId="21BAA19B" w:rsidR="00F55960" w:rsidRDefault="00F55960" w:rsidP="00F55960">
      <w:pPr>
        <w:bidi/>
        <w:rPr>
          <w:rFonts w:ascii="Consolas" w:hAnsi="Consolas" w:cs="B Lotus"/>
          <w:rtl/>
          <w:lang w:bidi="fa-IR"/>
        </w:rPr>
      </w:pPr>
    </w:p>
    <w:p w14:paraId="0FD67F05" w14:textId="32D38FC6" w:rsidR="00F55960" w:rsidRDefault="00F55960" w:rsidP="00F55960">
      <w:pPr>
        <w:bidi/>
        <w:rPr>
          <w:rFonts w:ascii="Consolas" w:hAnsi="Consolas" w:cs="B Lotus"/>
          <w:rtl/>
          <w:lang w:bidi="fa-IR"/>
        </w:rPr>
      </w:pPr>
    </w:p>
    <w:p w14:paraId="793F782B" w14:textId="77777777" w:rsidR="00F55960" w:rsidRDefault="00F55960" w:rsidP="00F55960">
      <w:pPr>
        <w:bidi/>
        <w:rPr>
          <w:rFonts w:ascii="Consolas" w:hAnsi="Consolas" w:cs="B Lotus"/>
          <w:rtl/>
          <w:lang w:bidi="fa-IR"/>
        </w:rPr>
      </w:pPr>
    </w:p>
    <w:p w14:paraId="5B47615A" w14:textId="4452441B" w:rsidR="00DE0A8A" w:rsidRDefault="00DE0A8A" w:rsidP="009C5A86">
      <w:pPr>
        <w:bidi/>
        <w:rPr>
          <w:rFonts w:ascii="Consolas" w:hAnsi="Consolas" w:cs="B Lotus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lastRenderedPageBreak/>
        <w:t>7-با تعویض ورودی ها و خازن های کوپلاژ داریم:</w:t>
      </w:r>
    </w:p>
    <w:p w14:paraId="230B9FCB" w14:textId="3240646D" w:rsidR="009C5A86" w:rsidRDefault="009C5A86" w:rsidP="009C5A86">
      <w:pPr>
        <w:bidi/>
        <w:jc w:val="center"/>
        <w:rPr>
          <w:rFonts w:ascii="Consolas" w:hAnsi="Consolas" w:cs="B Lotus"/>
          <w:rtl/>
          <w:lang w:bidi="fa-IR"/>
        </w:rPr>
      </w:pPr>
      <w:r w:rsidRPr="009C5A86">
        <w:rPr>
          <w:rFonts w:ascii="Consolas" w:hAnsi="Consolas" w:cs="B Lotus"/>
          <w:noProof/>
          <w:rtl/>
          <w:lang w:bidi="fa-IR"/>
        </w:rPr>
        <w:drawing>
          <wp:inline distT="0" distB="0" distL="0" distR="0" wp14:anchorId="1EE3857B" wp14:editId="01029E68">
            <wp:extent cx="4734747" cy="4408714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0964" cy="4414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7D599" w14:textId="35455B06" w:rsidR="009C5A86" w:rsidRDefault="009C5A86" w:rsidP="009C5A86">
      <w:pPr>
        <w:bidi/>
        <w:rPr>
          <w:rFonts w:ascii="Consolas" w:hAnsi="Consolas" w:cs="B Lotus"/>
          <w:rtl/>
          <w:lang w:bidi="fa-IR"/>
        </w:rPr>
      </w:pPr>
      <w:r w:rsidRPr="009C5A86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79744" behindDoc="0" locked="0" layoutInCell="1" allowOverlap="1" wp14:anchorId="431B4AFC" wp14:editId="160EBD7D">
            <wp:simplePos x="0" y="0"/>
            <wp:positionH relativeFrom="column">
              <wp:posOffset>-717550</wp:posOffset>
            </wp:positionH>
            <wp:positionV relativeFrom="paragraph">
              <wp:posOffset>414020</wp:posOffset>
            </wp:positionV>
            <wp:extent cx="7109468" cy="2422071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9468" cy="2422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onsolas" w:hAnsi="Consolas" w:cs="B Lotus" w:hint="cs"/>
          <w:rtl/>
          <w:lang w:bidi="fa-IR"/>
        </w:rPr>
        <w:t>در این حالت ذوزنفه مدولاسیون به شکل زیر در می</w:t>
      </w:r>
      <w:r>
        <w:rPr>
          <w:rFonts w:ascii="Consolas" w:hAnsi="Consolas" w:cs="B Lotus"/>
          <w:rtl/>
          <w:lang w:bidi="fa-IR"/>
        </w:rPr>
        <w:softHyphen/>
      </w:r>
      <w:r>
        <w:rPr>
          <w:rFonts w:ascii="Consolas" w:hAnsi="Consolas" w:cs="B Lotus" w:hint="cs"/>
          <w:rtl/>
          <w:lang w:bidi="fa-IR"/>
        </w:rPr>
        <w:t>آید:</w:t>
      </w:r>
    </w:p>
    <w:p w14:paraId="4199D7A7" w14:textId="1207188C" w:rsidR="009C5A86" w:rsidRDefault="009C5A86" w:rsidP="009C5A86">
      <w:pPr>
        <w:bidi/>
        <w:rPr>
          <w:rFonts w:ascii="Consolas" w:hAnsi="Consolas" w:cs="B Lotus"/>
          <w:rtl/>
          <w:lang w:bidi="fa-IR"/>
        </w:rPr>
      </w:pPr>
    </w:p>
    <w:p w14:paraId="77103871" w14:textId="4E88315C" w:rsidR="009C5A86" w:rsidRDefault="009C5A86" w:rsidP="009C5A86">
      <w:pPr>
        <w:bidi/>
        <w:rPr>
          <w:rFonts w:ascii="Consolas" w:hAnsi="Consolas" w:cs="B Lotus" w:hint="cs"/>
          <w:rtl/>
          <w:lang w:bidi="fa-IR"/>
        </w:rPr>
      </w:pPr>
    </w:p>
    <w:p w14:paraId="59DA852A" w14:textId="2F3387EE" w:rsidR="009C5A86" w:rsidRPr="009C5A86" w:rsidRDefault="009C5A86" w:rsidP="009C5A86">
      <w:pPr>
        <w:bidi/>
        <w:rPr>
          <w:rFonts w:ascii="Consolas" w:hAnsi="Consolas" w:cs="B Lotus" w:hint="cs"/>
          <w:rtl/>
          <w:lang w:bidi="fa-IR"/>
        </w:rPr>
      </w:pPr>
    </w:p>
    <w:p w14:paraId="66F28FF9" w14:textId="028A2D7C" w:rsidR="009C5A86" w:rsidRPr="009C5A86" w:rsidRDefault="009C5A86" w:rsidP="009C5A86">
      <w:pPr>
        <w:bidi/>
        <w:rPr>
          <w:rFonts w:ascii="Consolas" w:hAnsi="Consolas" w:cs="B Lotus" w:hint="cs"/>
          <w:rtl/>
          <w:lang w:bidi="fa-IR"/>
        </w:rPr>
      </w:pPr>
    </w:p>
    <w:p w14:paraId="09FFA25A" w14:textId="2F0401EF" w:rsidR="009C5A86" w:rsidRPr="009C5A86" w:rsidRDefault="009C5A86" w:rsidP="009C5A86">
      <w:pPr>
        <w:bidi/>
        <w:rPr>
          <w:rFonts w:ascii="Consolas" w:hAnsi="Consolas" w:cs="B Lotus" w:hint="cs"/>
          <w:rtl/>
          <w:lang w:bidi="fa-IR"/>
        </w:rPr>
      </w:pPr>
    </w:p>
    <w:p w14:paraId="47CAF0E0" w14:textId="4F87A1C5" w:rsidR="009C5A86" w:rsidRPr="009C5A86" w:rsidRDefault="009C5A86" w:rsidP="009C5A86">
      <w:pPr>
        <w:bidi/>
        <w:rPr>
          <w:rFonts w:ascii="Consolas" w:hAnsi="Consolas" w:cs="B Lotus" w:hint="cs"/>
          <w:rtl/>
          <w:lang w:bidi="fa-IR"/>
        </w:rPr>
      </w:pPr>
    </w:p>
    <w:p w14:paraId="2155E360" w14:textId="7700A76C" w:rsidR="009C5A86" w:rsidRDefault="009C5A86" w:rsidP="009C5A86">
      <w:pPr>
        <w:bidi/>
        <w:rPr>
          <w:rFonts w:ascii="Consolas" w:hAnsi="Consolas" w:cs="B Lotus" w:hint="cs"/>
          <w:rtl/>
          <w:lang w:bidi="fa-IR"/>
        </w:rPr>
      </w:pPr>
    </w:p>
    <w:p w14:paraId="2CF72B2C" w14:textId="77777777" w:rsidR="00AE7271" w:rsidRDefault="00AE7271" w:rsidP="009C5A86">
      <w:pPr>
        <w:bidi/>
        <w:rPr>
          <w:rFonts w:ascii="Consolas" w:hAnsi="Consolas" w:cs="B Lotus"/>
          <w:rtl/>
          <w:lang w:bidi="fa-IR"/>
        </w:rPr>
      </w:pPr>
    </w:p>
    <w:p w14:paraId="31342770" w14:textId="12F1F047" w:rsidR="00AE7271" w:rsidRDefault="00AE7271" w:rsidP="00AE7271">
      <w:pPr>
        <w:bidi/>
        <w:rPr>
          <w:rFonts w:ascii="Consolas" w:hAnsi="Consolas" w:cs="B Lotus"/>
          <w:rtl/>
          <w:lang w:bidi="fa-IR"/>
        </w:rPr>
      </w:pPr>
    </w:p>
    <w:p w14:paraId="4163435C" w14:textId="77777777" w:rsidR="00F55960" w:rsidRDefault="00F55960" w:rsidP="00F55960">
      <w:pPr>
        <w:bidi/>
        <w:rPr>
          <w:rFonts w:ascii="Consolas" w:hAnsi="Consolas" w:cs="B Lotus"/>
          <w:lang w:bidi="fa-IR"/>
        </w:rPr>
      </w:pPr>
    </w:p>
    <w:p w14:paraId="6F23DA5C" w14:textId="38D9C98E" w:rsidR="009C5A86" w:rsidRDefault="00AE7271" w:rsidP="00AE7271">
      <w:pPr>
        <w:bidi/>
        <w:rPr>
          <w:rFonts w:ascii="Consolas" w:hAnsi="Consolas" w:cs="B Lotus"/>
          <w:rtl/>
          <w:lang w:bidi="fa-IR"/>
        </w:rPr>
      </w:pPr>
      <w:r>
        <w:rPr>
          <w:rFonts w:ascii="Consolas" w:hAnsi="Consolas" w:cs="B Lotus" w:hint="cs"/>
          <w:rtl/>
          <w:lang w:bidi="fa-IR"/>
        </w:rPr>
        <w:lastRenderedPageBreak/>
        <w:t>-</w:t>
      </w:r>
      <w:r w:rsidR="009C5A86">
        <w:rPr>
          <w:rFonts w:ascii="Consolas" w:hAnsi="Consolas" w:cs="B Lotus" w:hint="cs"/>
          <w:rtl/>
          <w:lang w:bidi="fa-IR"/>
        </w:rPr>
        <w:t>و همچنین سیگنال خروجی به شکل زیر است:</w:t>
      </w:r>
    </w:p>
    <w:p w14:paraId="1486FEE0" w14:textId="47E6241B" w:rsidR="009C5A86" w:rsidRPr="009C5A86" w:rsidRDefault="00AE7271" w:rsidP="009C5A86">
      <w:pPr>
        <w:bidi/>
        <w:rPr>
          <w:rFonts w:ascii="Consolas" w:hAnsi="Consolas" w:cs="B Lotus"/>
          <w:rtl/>
          <w:lang w:bidi="fa-IR"/>
        </w:rPr>
      </w:pPr>
      <w:r w:rsidRPr="00AE7271">
        <w:rPr>
          <w:rFonts w:ascii="Consolas" w:hAnsi="Consolas" w:cs="B Lotus"/>
          <w:noProof/>
          <w:rtl/>
          <w:lang w:bidi="fa-IR"/>
        </w:rPr>
        <w:drawing>
          <wp:anchor distT="0" distB="0" distL="114300" distR="114300" simplePos="0" relativeHeight="251680768" behindDoc="0" locked="0" layoutInCell="1" allowOverlap="1" wp14:anchorId="33A54BF9" wp14:editId="23E810A9">
            <wp:simplePos x="0" y="0"/>
            <wp:positionH relativeFrom="column">
              <wp:posOffset>-653868</wp:posOffset>
            </wp:positionH>
            <wp:positionV relativeFrom="paragraph">
              <wp:posOffset>295275</wp:posOffset>
            </wp:positionV>
            <wp:extent cx="7045564" cy="2400300"/>
            <wp:effectExtent l="0" t="0" r="317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5564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9C5A86" w:rsidRPr="009C5A86" w:rsidSect="007509CF">
      <w:headerReference w:type="default" r:id="rId31"/>
      <w:footerReference w:type="default" r:id="rId32"/>
      <w:headerReference w:type="first" r:id="rId33"/>
      <w:pgSz w:w="11906" w:h="16838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60340F7" w14:textId="77777777" w:rsidR="00E53E3B" w:rsidRDefault="00E53E3B" w:rsidP="00482301">
      <w:pPr>
        <w:spacing w:after="0" w:line="240" w:lineRule="auto"/>
      </w:pPr>
      <w:r>
        <w:separator/>
      </w:r>
    </w:p>
  </w:endnote>
  <w:endnote w:type="continuationSeparator" w:id="0">
    <w:p w14:paraId="22BE517F" w14:textId="77777777" w:rsidR="00E53E3B" w:rsidRDefault="00E53E3B" w:rsidP="00482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RANSans">
    <w:altName w:val="Cambria"/>
    <w:panose1 w:val="020B0506030804020204"/>
    <w:charset w:val="00"/>
    <w:family w:val="swiss"/>
    <w:pitch w:val="variable"/>
    <w:sig w:usb0="80002003" w:usb1="00000000" w:usb2="00000008" w:usb3="00000000" w:csb0="00000041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Neirizi">
    <w:panose1 w:val="02000503000000020003"/>
    <w:charset w:val="00"/>
    <w:family w:val="auto"/>
    <w:pitch w:val="variable"/>
    <w:sig w:usb0="61002A87" w:usb1="80000000" w:usb2="00000008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125636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16C9AB" w14:textId="454188E2" w:rsidR="00C846BE" w:rsidRDefault="00C846B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8317352" w14:textId="77777777" w:rsidR="00C846BE" w:rsidRPr="00D6775F" w:rsidRDefault="00C846BE">
    <w:pPr>
      <w:pStyle w:val="Footer"/>
      <w:rPr>
        <w:rFonts w:ascii="Traditional Arabic" w:hAnsi="Traditional Arabic" w:cs="Traditional Arabic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7598E1" w14:textId="77777777" w:rsidR="00E53E3B" w:rsidRDefault="00E53E3B" w:rsidP="00482301">
      <w:pPr>
        <w:spacing w:after="0" w:line="240" w:lineRule="auto"/>
      </w:pPr>
      <w:r>
        <w:separator/>
      </w:r>
    </w:p>
  </w:footnote>
  <w:footnote w:type="continuationSeparator" w:id="0">
    <w:p w14:paraId="2A6DA0F3" w14:textId="77777777" w:rsidR="00E53E3B" w:rsidRDefault="00E53E3B" w:rsidP="00482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D8ADD1" w14:textId="5E18EDDF" w:rsidR="00C846BE" w:rsidRPr="001348C6" w:rsidRDefault="00C846BE" w:rsidP="00227364">
    <w:pPr>
      <w:pStyle w:val="Header"/>
      <w:ind w:left="-900" w:right="-964" w:firstLine="360"/>
      <w:jc w:val="center"/>
      <w:rPr>
        <w:rFonts w:cs="B Lotus"/>
        <w:sz w:val="21"/>
        <w:szCs w:val="21"/>
        <w:u w:val="single"/>
        <w:rtl/>
        <w:lang w:bidi="fa-IR"/>
      </w:rPr>
    </w:pPr>
    <w:r w:rsidRPr="001348C6">
      <w:rPr>
        <w:rFonts w:cs="B Lotus" w:hint="cs"/>
        <w:sz w:val="21"/>
        <w:szCs w:val="21"/>
        <w:u w:val="single"/>
        <w:rtl/>
        <w:lang w:bidi="fa-IR"/>
      </w:rPr>
      <w:t xml:space="preserve">دانشگاه صنعتی شاهرود            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آزمایشگاه </w:t>
    </w:r>
    <w:r w:rsidR="0037558B">
      <w:rPr>
        <w:rFonts w:cs="B Lotus" w:hint="cs"/>
        <w:sz w:val="21"/>
        <w:szCs w:val="21"/>
        <w:u w:val="single"/>
        <w:rtl/>
        <w:lang w:bidi="fa-IR"/>
      </w:rPr>
      <w:t>مدارمخابراتی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</w:t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</w:t>
    </w:r>
    <w:r>
      <w:rPr>
        <w:rFonts w:cs="B Lotus" w:hint="cs"/>
        <w:sz w:val="21"/>
        <w:szCs w:val="21"/>
        <w:u w:val="single"/>
        <w:rtl/>
        <w:lang w:bidi="fa-IR"/>
      </w:rPr>
      <w:t xml:space="preserve">   </w:t>
    </w:r>
    <w:r w:rsidRPr="001348C6">
      <w:rPr>
        <w:rFonts w:cs="B Lotus" w:hint="cs"/>
        <w:sz w:val="21"/>
        <w:szCs w:val="21"/>
        <w:u w:val="single"/>
        <w:rtl/>
        <w:lang w:bidi="fa-IR"/>
      </w:rPr>
      <w:t xml:space="preserve">                              </w:t>
    </w:r>
    <w:r w:rsidR="00F36309">
      <w:rPr>
        <w:rFonts w:cs="B Lotus" w:hint="cs"/>
        <w:sz w:val="21"/>
        <w:szCs w:val="21"/>
        <w:u w:val="single"/>
        <w:rtl/>
        <w:lang w:bidi="fa-IR"/>
      </w:rPr>
      <w:t>شبیه</w:t>
    </w:r>
    <w:r w:rsidR="00F36309">
      <w:rPr>
        <w:rFonts w:cs="B Lotus"/>
        <w:sz w:val="21"/>
        <w:szCs w:val="21"/>
        <w:u w:val="single"/>
        <w:rtl/>
        <w:lang w:bidi="fa-IR"/>
      </w:rPr>
      <w:softHyphen/>
    </w:r>
    <w:r w:rsidR="00F36309">
      <w:rPr>
        <w:rFonts w:cs="B Lotus" w:hint="cs"/>
        <w:sz w:val="21"/>
        <w:szCs w:val="21"/>
        <w:u w:val="single"/>
        <w:rtl/>
        <w:lang w:bidi="fa-IR"/>
      </w:rPr>
      <w:t xml:space="preserve">سازی آزمایش شماره </w:t>
    </w:r>
    <w:r w:rsidR="005A4352">
      <w:rPr>
        <w:rFonts w:cs="B Lotus" w:hint="cs"/>
        <w:sz w:val="21"/>
        <w:szCs w:val="21"/>
        <w:u w:val="single"/>
        <w:rtl/>
        <w:lang w:bidi="fa-IR"/>
      </w:rPr>
      <w:t>6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6DC94F" w14:textId="3671AA9E" w:rsidR="00C846BE" w:rsidRPr="00682840" w:rsidRDefault="00C846BE" w:rsidP="00E1571B">
    <w:pPr>
      <w:bidi/>
      <w:jc w:val="center"/>
      <w:rPr>
        <w:rFonts w:ascii="Neirizi" w:hAnsi="Neirizi" w:cs="Neirizi"/>
        <w:b/>
        <w:bCs/>
        <w:lang w:bidi="fa-IR"/>
      </w:rPr>
    </w:pPr>
    <w:r w:rsidRPr="00682840">
      <w:rPr>
        <w:rFonts w:ascii="Neirizi" w:hAnsi="Neirizi" w:cs="Neirizi"/>
        <w:b/>
        <w:bCs/>
        <w:rtl/>
        <w:lang w:bidi="fa-IR"/>
      </w:rPr>
      <w:t>هو العلیم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CA529F"/>
    <w:multiLevelType w:val="hybridMultilevel"/>
    <w:tmpl w:val="2AE84B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17A44"/>
    <w:multiLevelType w:val="hybridMultilevel"/>
    <w:tmpl w:val="119AB03C"/>
    <w:lvl w:ilvl="0" w:tplc="6D803906">
      <w:start w:val="1"/>
      <w:numFmt w:val="decimal"/>
      <w:lvlText w:val="%1)"/>
      <w:lvlJc w:val="left"/>
      <w:pPr>
        <w:ind w:left="5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6" w:hanging="360"/>
      </w:pPr>
    </w:lvl>
    <w:lvl w:ilvl="2" w:tplc="0409001B" w:tentative="1">
      <w:start w:val="1"/>
      <w:numFmt w:val="lowerRoman"/>
      <w:lvlText w:val="%3."/>
      <w:lvlJc w:val="right"/>
      <w:pPr>
        <w:ind w:left="2016" w:hanging="180"/>
      </w:pPr>
    </w:lvl>
    <w:lvl w:ilvl="3" w:tplc="0409000F" w:tentative="1">
      <w:start w:val="1"/>
      <w:numFmt w:val="decimal"/>
      <w:lvlText w:val="%4."/>
      <w:lvlJc w:val="left"/>
      <w:pPr>
        <w:ind w:left="2736" w:hanging="360"/>
      </w:pPr>
    </w:lvl>
    <w:lvl w:ilvl="4" w:tplc="04090019" w:tentative="1">
      <w:start w:val="1"/>
      <w:numFmt w:val="lowerLetter"/>
      <w:lvlText w:val="%5."/>
      <w:lvlJc w:val="left"/>
      <w:pPr>
        <w:ind w:left="3456" w:hanging="360"/>
      </w:pPr>
    </w:lvl>
    <w:lvl w:ilvl="5" w:tplc="0409001B" w:tentative="1">
      <w:start w:val="1"/>
      <w:numFmt w:val="lowerRoman"/>
      <w:lvlText w:val="%6."/>
      <w:lvlJc w:val="right"/>
      <w:pPr>
        <w:ind w:left="4176" w:hanging="180"/>
      </w:pPr>
    </w:lvl>
    <w:lvl w:ilvl="6" w:tplc="0409000F" w:tentative="1">
      <w:start w:val="1"/>
      <w:numFmt w:val="decimal"/>
      <w:lvlText w:val="%7."/>
      <w:lvlJc w:val="left"/>
      <w:pPr>
        <w:ind w:left="4896" w:hanging="360"/>
      </w:pPr>
    </w:lvl>
    <w:lvl w:ilvl="7" w:tplc="04090019" w:tentative="1">
      <w:start w:val="1"/>
      <w:numFmt w:val="lowerLetter"/>
      <w:lvlText w:val="%8."/>
      <w:lvlJc w:val="left"/>
      <w:pPr>
        <w:ind w:left="5616" w:hanging="360"/>
      </w:pPr>
    </w:lvl>
    <w:lvl w:ilvl="8" w:tplc="0409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2" w15:restartNumberingAfterBreak="0">
    <w:nsid w:val="3A8A7367"/>
    <w:multiLevelType w:val="hybridMultilevel"/>
    <w:tmpl w:val="EA30F8A6"/>
    <w:lvl w:ilvl="0" w:tplc="307EC688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6D76C8B"/>
    <w:multiLevelType w:val="hybridMultilevel"/>
    <w:tmpl w:val="D870BC42"/>
    <w:lvl w:ilvl="0" w:tplc="79C61248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C259E0"/>
    <w:multiLevelType w:val="hybridMultilevel"/>
    <w:tmpl w:val="3856B93A"/>
    <w:lvl w:ilvl="0" w:tplc="873A3AAC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DB2467"/>
    <w:multiLevelType w:val="hybridMultilevel"/>
    <w:tmpl w:val="A000AA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7B60D6"/>
    <w:multiLevelType w:val="hybridMultilevel"/>
    <w:tmpl w:val="E8161DFE"/>
    <w:lvl w:ilvl="0" w:tplc="F732BC4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AD19A4"/>
    <w:multiLevelType w:val="hybridMultilevel"/>
    <w:tmpl w:val="8F2CF1A0"/>
    <w:lvl w:ilvl="0" w:tplc="0F266546">
      <w:start w:val="11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7"/>
  </w:num>
  <w:num w:numId="5">
    <w:abstractNumId w:val="1"/>
  </w:num>
  <w:num w:numId="6">
    <w:abstractNumId w:val="3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71"/>
    <w:rsid w:val="0000177D"/>
    <w:rsid w:val="00003CCE"/>
    <w:rsid w:val="00007163"/>
    <w:rsid w:val="000075F7"/>
    <w:rsid w:val="00010E23"/>
    <w:rsid w:val="000120CB"/>
    <w:rsid w:val="00015145"/>
    <w:rsid w:val="000258A6"/>
    <w:rsid w:val="00025DDE"/>
    <w:rsid w:val="00030853"/>
    <w:rsid w:val="00031B5F"/>
    <w:rsid w:val="00043748"/>
    <w:rsid w:val="000539ED"/>
    <w:rsid w:val="000678B7"/>
    <w:rsid w:val="00070478"/>
    <w:rsid w:val="00082834"/>
    <w:rsid w:val="00083EA4"/>
    <w:rsid w:val="00084135"/>
    <w:rsid w:val="0008433F"/>
    <w:rsid w:val="000879E3"/>
    <w:rsid w:val="000A04E9"/>
    <w:rsid w:val="000A0D33"/>
    <w:rsid w:val="000A3113"/>
    <w:rsid w:val="000A3F59"/>
    <w:rsid w:val="000A7A6F"/>
    <w:rsid w:val="000B291E"/>
    <w:rsid w:val="000B4BFD"/>
    <w:rsid w:val="000C14DF"/>
    <w:rsid w:val="000C39A4"/>
    <w:rsid w:val="000C541A"/>
    <w:rsid w:val="000C5DE6"/>
    <w:rsid w:val="000C6973"/>
    <w:rsid w:val="000D3705"/>
    <w:rsid w:val="000D3B84"/>
    <w:rsid w:val="000D52D0"/>
    <w:rsid w:val="000E3ABB"/>
    <w:rsid w:val="000E7F20"/>
    <w:rsid w:val="000F20BC"/>
    <w:rsid w:val="000F24A1"/>
    <w:rsid w:val="000F38E3"/>
    <w:rsid w:val="000F44C9"/>
    <w:rsid w:val="000F72FB"/>
    <w:rsid w:val="000F7897"/>
    <w:rsid w:val="00100616"/>
    <w:rsid w:val="00107128"/>
    <w:rsid w:val="00110C9B"/>
    <w:rsid w:val="00116E07"/>
    <w:rsid w:val="00117086"/>
    <w:rsid w:val="001202C5"/>
    <w:rsid w:val="00120C88"/>
    <w:rsid w:val="00124029"/>
    <w:rsid w:val="00126F7F"/>
    <w:rsid w:val="001331D9"/>
    <w:rsid w:val="001348C6"/>
    <w:rsid w:val="001368A2"/>
    <w:rsid w:val="001414D2"/>
    <w:rsid w:val="00141E5E"/>
    <w:rsid w:val="00143169"/>
    <w:rsid w:val="00144C43"/>
    <w:rsid w:val="00144CC3"/>
    <w:rsid w:val="001454B8"/>
    <w:rsid w:val="00147E1E"/>
    <w:rsid w:val="0015065E"/>
    <w:rsid w:val="00155B83"/>
    <w:rsid w:val="00155DF6"/>
    <w:rsid w:val="0015657D"/>
    <w:rsid w:val="00157C62"/>
    <w:rsid w:val="0016105C"/>
    <w:rsid w:val="00167B90"/>
    <w:rsid w:val="0017452B"/>
    <w:rsid w:val="00182FB6"/>
    <w:rsid w:val="00183140"/>
    <w:rsid w:val="00184EFA"/>
    <w:rsid w:val="00192744"/>
    <w:rsid w:val="001A171C"/>
    <w:rsid w:val="001B1880"/>
    <w:rsid w:val="001B5A02"/>
    <w:rsid w:val="001C198E"/>
    <w:rsid w:val="001C1C3B"/>
    <w:rsid w:val="001C2D92"/>
    <w:rsid w:val="001C3D17"/>
    <w:rsid w:val="001D0CD3"/>
    <w:rsid w:val="001D35A3"/>
    <w:rsid w:val="001D4476"/>
    <w:rsid w:val="001E47FC"/>
    <w:rsid w:val="001E5DEA"/>
    <w:rsid w:val="001E7EA6"/>
    <w:rsid w:val="001F0225"/>
    <w:rsid w:val="001F19E5"/>
    <w:rsid w:val="001F433B"/>
    <w:rsid w:val="001F4489"/>
    <w:rsid w:val="001F456A"/>
    <w:rsid w:val="001F58AA"/>
    <w:rsid w:val="0020140D"/>
    <w:rsid w:val="002030EB"/>
    <w:rsid w:val="002042DA"/>
    <w:rsid w:val="00204B7C"/>
    <w:rsid w:val="0020575C"/>
    <w:rsid w:val="0021266A"/>
    <w:rsid w:val="0021284D"/>
    <w:rsid w:val="00212E6F"/>
    <w:rsid w:val="002146AF"/>
    <w:rsid w:val="00214ADD"/>
    <w:rsid w:val="00216F00"/>
    <w:rsid w:val="002178D5"/>
    <w:rsid w:val="00220D73"/>
    <w:rsid w:val="0022259B"/>
    <w:rsid w:val="0022271B"/>
    <w:rsid w:val="00222A98"/>
    <w:rsid w:val="0022395A"/>
    <w:rsid w:val="00227364"/>
    <w:rsid w:val="00237D22"/>
    <w:rsid w:val="002517DF"/>
    <w:rsid w:val="00262105"/>
    <w:rsid w:val="002639E0"/>
    <w:rsid w:val="00263D17"/>
    <w:rsid w:val="00264179"/>
    <w:rsid w:val="00267D48"/>
    <w:rsid w:val="00274E7B"/>
    <w:rsid w:val="00280339"/>
    <w:rsid w:val="00280E86"/>
    <w:rsid w:val="00281D0E"/>
    <w:rsid w:val="0028340B"/>
    <w:rsid w:val="002869F4"/>
    <w:rsid w:val="00291A9A"/>
    <w:rsid w:val="002A55E1"/>
    <w:rsid w:val="002B0A6F"/>
    <w:rsid w:val="002B318D"/>
    <w:rsid w:val="002B655F"/>
    <w:rsid w:val="002C1B60"/>
    <w:rsid w:val="002C2346"/>
    <w:rsid w:val="002C5230"/>
    <w:rsid w:val="002C5ABE"/>
    <w:rsid w:val="002C5D7B"/>
    <w:rsid w:val="002D278E"/>
    <w:rsid w:val="002D3EF1"/>
    <w:rsid w:val="002D5A97"/>
    <w:rsid w:val="002D7984"/>
    <w:rsid w:val="002E0EF7"/>
    <w:rsid w:val="002E2300"/>
    <w:rsid w:val="002E6D30"/>
    <w:rsid w:val="002E7601"/>
    <w:rsid w:val="002E762E"/>
    <w:rsid w:val="002F0135"/>
    <w:rsid w:val="002F34E0"/>
    <w:rsid w:val="002F35DD"/>
    <w:rsid w:val="002F4041"/>
    <w:rsid w:val="002F4286"/>
    <w:rsid w:val="002F47F7"/>
    <w:rsid w:val="002F70A2"/>
    <w:rsid w:val="002F7405"/>
    <w:rsid w:val="003101C7"/>
    <w:rsid w:val="00310DE4"/>
    <w:rsid w:val="003139A2"/>
    <w:rsid w:val="00321C83"/>
    <w:rsid w:val="00327968"/>
    <w:rsid w:val="00331675"/>
    <w:rsid w:val="00335828"/>
    <w:rsid w:val="00337553"/>
    <w:rsid w:val="003403B7"/>
    <w:rsid w:val="003418E6"/>
    <w:rsid w:val="00346D26"/>
    <w:rsid w:val="0037558B"/>
    <w:rsid w:val="003765C9"/>
    <w:rsid w:val="003802D0"/>
    <w:rsid w:val="00382E20"/>
    <w:rsid w:val="003863D1"/>
    <w:rsid w:val="003946D4"/>
    <w:rsid w:val="0039703B"/>
    <w:rsid w:val="0039792C"/>
    <w:rsid w:val="00397C93"/>
    <w:rsid w:val="003A3539"/>
    <w:rsid w:val="003A3B89"/>
    <w:rsid w:val="003A5CE2"/>
    <w:rsid w:val="003A62DF"/>
    <w:rsid w:val="003B47DE"/>
    <w:rsid w:val="003C1485"/>
    <w:rsid w:val="003C236D"/>
    <w:rsid w:val="003C47D3"/>
    <w:rsid w:val="003D17F5"/>
    <w:rsid w:val="003D73C9"/>
    <w:rsid w:val="003D7C8B"/>
    <w:rsid w:val="003D7CAB"/>
    <w:rsid w:val="003E0C02"/>
    <w:rsid w:val="003E2A71"/>
    <w:rsid w:val="003E482D"/>
    <w:rsid w:val="003E4A0D"/>
    <w:rsid w:val="003E6E5D"/>
    <w:rsid w:val="004015D9"/>
    <w:rsid w:val="00401DB3"/>
    <w:rsid w:val="0040204B"/>
    <w:rsid w:val="00405460"/>
    <w:rsid w:val="00405D29"/>
    <w:rsid w:val="00406929"/>
    <w:rsid w:val="004069B2"/>
    <w:rsid w:val="00413BBC"/>
    <w:rsid w:val="0041742F"/>
    <w:rsid w:val="00421DEE"/>
    <w:rsid w:val="0042258B"/>
    <w:rsid w:val="00431950"/>
    <w:rsid w:val="00432A58"/>
    <w:rsid w:val="00433D41"/>
    <w:rsid w:val="00434C84"/>
    <w:rsid w:val="0043673F"/>
    <w:rsid w:val="004373EE"/>
    <w:rsid w:val="004456FB"/>
    <w:rsid w:val="00447D15"/>
    <w:rsid w:val="00447FE0"/>
    <w:rsid w:val="00454B0D"/>
    <w:rsid w:val="00462991"/>
    <w:rsid w:val="004716AB"/>
    <w:rsid w:val="00482301"/>
    <w:rsid w:val="00483C1D"/>
    <w:rsid w:val="00486F99"/>
    <w:rsid w:val="004940D6"/>
    <w:rsid w:val="0049530D"/>
    <w:rsid w:val="00496FA5"/>
    <w:rsid w:val="004978D5"/>
    <w:rsid w:val="004A26C0"/>
    <w:rsid w:val="004B579C"/>
    <w:rsid w:val="004C2457"/>
    <w:rsid w:val="004C55CD"/>
    <w:rsid w:val="004D1974"/>
    <w:rsid w:val="004D4272"/>
    <w:rsid w:val="004D56B0"/>
    <w:rsid w:val="004D6CF7"/>
    <w:rsid w:val="004D72F8"/>
    <w:rsid w:val="004D7A5E"/>
    <w:rsid w:val="004E049E"/>
    <w:rsid w:val="004E6D13"/>
    <w:rsid w:val="004F34D1"/>
    <w:rsid w:val="004F40F9"/>
    <w:rsid w:val="00502170"/>
    <w:rsid w:val="005040AA"/>
    <w:rsid w:val="0050662A"/>
    <w:rsid w:val="005154F1"/>
    <w:rsid w:val="00515CBB"/>
    <w:rsid w:val="00516080"/>
    <w:rsid w:val="00517136"/>
    <w:rsid w:val="005214E4"/>
    <w:rsid w:val="005216AA"/>
    <w:rsid w:val="00526B9C"/>
    <w:rsid w:val="00530037"/>
    <w:rsid w:val="00532BE9"/>
    <w:rsid w:val="005346C0"/>
    <w:rsid w:val="005356D6"/>
    <w:rsid w:val="00535923"/>
    <w:rsid w:val="00536732"/>
    <w:rsid w:val="0054016F"/>
    <w:rsid w:val="00541042"/>
    <w:rsid w:val="00544217"/>
    <w:rsid w:val="005460EF"/>
    <w:rsid w:val="0055484E"/>
    <w:rsid w:val="00554C88"/>
    <w:rsid w:val="00556621"/>
    <w:rsid w:val="00565975"/>
    <w:rsid w:val="0056768C"/>
    <w:rsid w:val="00570464"/>
    <w:rsid w:val="005704C9"/>
    <w:rsid w:val="0057099F"/>
    <w:rsid w:val="00583170"/>
    <w:rsid w:val="0058404A"/>
    <w:rsid w:val="00586248"/>
    <w:rsid w:val="00594E62"/>
    <w:rsid w:val="005976DA"/>
    <w:rsid w:val="00597EAB"/>
    <w:rsid w:val="005A4171"/>
    <w:rsid w:val="005A4352"/>
    <w:rsid w:val="005A6030"/>
    <w:rsid w:val="005B4E18"/>
    <w:rsid w:val="005B5961"/>
    <w:rsid w:val="005B76FC"/>
    <w:rsid w:val="005C2E20"/>
    <w:rsid w:val="005C5E2A"/>
    <w:rsid w:val="005D0D49"/>
    <w:rsid w:val="005D1457"/>
    <w:rsid w:val="005D23D3"/>
    <w:rsid w:val="005D6AC2"/>
    <w:rsid w:val="005D6D44"/>
    <w:rsid w:val="005E1031"/>
    <w:rsid w:val="005E1718"/>
    <w:rsid w:val="005E28F1"/>
    <w:rsid w:val="005E348C"/>
    <w:rsid w:val="005E48FB"/>
    <w:rsid w:val="005E6AAA"/>
    <w:rsid w:val="005E7299"/>
    <w:rsid w:val="005F58BF"/>
    <w:rsid w:val="00600914"/>
    <w:rsid w:val="006029C2"/>
    <w:rsid w:val="00606B27"/>
    <w:rsid w:val="006104BE"/>
    <w:rsid w:val="00612474"/>
    <w:rsid w:val="00615C3A"/>
    <w:rsid w:val="006222F5"/>
    <w:rsid w:val="00622611"/>
    <w:rsid w:val="0062511A"/>
    <w:rsid w:val="00625B7C"/>
    <w:rsid w:val="00626D2F"/>
    <w:rsid w:val="00635234"/>
    <w:rsid w:val="00637C15"/>
    <w:rsid w:val="00637E9A"/>
    <w:rsid w:val="0064079A"/>
    <w:rsid w:val="00650B91"/>
    <w:rsid w:val="00655ADD"/>
    <w:rsid w:val="006566C6"/>
    <w:rsid w:val="0065706E"/>
    <w:rsid w:val="0065740C"/>
    <w:rsid w:val="0066114D"/>
    <w:rsid w:val="0066537F"/>
    <w:rsid w:val="00666710"/>
    <w:rsid w:val="006678B9"/>
    <w:rsid w:val="00667A0B"/>
    <w:rsid w:val="00675BDF"/>
    <w:rsid w:val="006772F2"/>
    <w:rsid w:val="00682840"/>
    <w:rsid w:val="006843EB"/>
    <w:rsid w:val="0068714F"/>
    <w:rsid w:val="006874B5"/>
    <w:rsid w:val="00690AF4"/>
    <w:rsid w:val="00690DAB"/>
    <w:rsid w:val="006929A3"/>
    <w:rsid w:val="00697DF6"/>
    <w:rsid w:val="006A1C3D"/>
    <w:rsid w:val="006A2094"/>
    <w:rsid w:val="006A36D6"/>
    <w:rsid w:val="006A6665"/>
    <w:rsid w:val="006B0572"/>
    <w:rsid w:val="006B2E3D"/>
    <w:rsid w:val="006B5A6C"/>
    <w:rsid w:val="006C1322"/>
    <w:rsid w:val="006C16FA"/>
    <w:rsid w:val="006D2FAE"/>
    <w:rsid w:val="006D6DF4"/>
    <w:rsid w:val="006E0739"/>
    <w:rsid w:val="006E5BDA"/>
    <w:rsid w:val="006F08EB"/>
    <w:rsid w:val="006F2DD0"/>
    <w:rsid w:val="00701E80"/>
    <w:rsid w:val="00702A51"/>
    <w:rsid w:val="00704BB5"/>
    <w:rsid w:val="00710A8D"/>
    <w:rsid w:val="0071128D"/>
    <w:rsid w:val="007136F7"/>
    <w:rsid w:val="007156C0"/>
    <w:rsid w:val="00720053"/>
    <w:rsid w:val="0072477B"/>
    <w:rsid w:val="00725BB3"/>
    <w:rsid w:val="00727D7A"/>
    <w:rsid w:val="00727E6A"/>
    <w:rsid w:val="007321C5"/>
    <w:rsid w:val="007338BF"/>
    <w:rsid w:val="007343FD"/>
    <w:rsid w:val="00745865"/>
    <w:rsid w:val="007469D3"/>
    <w:rsid w:val="007509CF"/>
    <w:rsid w:val="00754D36"/>
    <w:rsid w:val="00761159"/>
    <w:rsid w:val="00762A85"/>
    <w:rsid w:val="00767356"/>
    <w:rsid w:val="00774AC8"/>
    <w:rsid w:val="00775A8F"/>
    <w:rsid w:val="00776048"/>
    <w:rsid w:val="007770F9"/>
    <w:rsid w:val="00784E6F"/>
    <w:rsid w:val="007855EF"/>
    <w:rsid w:val="00785BDA"/>
    <w:rsid w:val="007861BA"/>
    <w:rsid w:val="0079414D"/>
    <w:rsid w:val="00797BF3"/>
    <w:rsid w:val="007A0DAF"/>
    <w:rsid w:val="007A43FF"/>
    <w:rsid w:val="007A5B8D"/>
    <w:rsid w:val="007A5DE9"/>
    <w:rsid w:val="007B2091"/>
    <w:rsid w:val="007B39F7"/>
    <w:rsid w:val="007B4658"/>
    <w:rsid w:val="007C1B63"/>
    <w:rsid w:val="007C4112"/>
    <w:rsid w:val="007C72C4"/>
    <w:rsid w:val="007D4AED"/>
    <w:rsid w:val="007E329A"/>
    <w:rsid w:val="007E61E8"/>
    <w:rsid w:val="007E6811"/>
    <w:rsid w:val="007E7B51"/>
    <w:rsid w:val="007F4D78"/>
    <w:rsid w:val="00800267"/>
    <w:rsid w:val="00803913"/>
    <w:rsid w:val="00806B37"/>
    <w:rsid w:val="00813F4C"/>
    <w:rsid w:val="008150B6"/>
    <w:rsid w:val="008226C5"/>
    <w:rsid w:val="0082385D"/>
    <w:rsid w:val="00824A65"/>
    <w:rsid w:val="00827372"/>
    <w:rsid w:val="00836E42"/>
    <w:rsid w:val="00846554"/>
    <w:rsid w:val="00846B05"/>
    <w:rsid w:val="008520E9"/>
    <w:rsid w:val="008525F6"/>
    <w:rsid w:val="00855F82"/>
    <w:rsid w:val="00856038"/>
    <w:rsid w:val="00860C2D"/>
    <w:rsid w:val="0086500A"/>
    <w:rsid w:val="0086602D"/>
    <w:rsid w:val="00871F87"/>
    <w:rsid w:val="00872C1C"/>
    <w:rsid w:val="00874890"/>
    <w:rsid w:val="008753C9"/>
    <w:rsid w:val="008767D8"/>
    <w:rsid w:val="00882857"/>
    <w:rsid w:val="00883C5C"/>
    <w:rsid w:val="00886260"/>
    <w:rsid w:val="008A2A6B"/>
    <w:rsid w:val="008A3C27"/>
    <w:rsid w:val="008A3DA6"/>
    <w:rsid w:val="008A5665"/>
    <w:rsid w:val="008A653A"/>
    <w:rsid w:val="008B45FA"/>
    <w:rsid w:val="008B5789"/>
    <w:rsid w:val="008B6D54"/>
    <w:rsid w:val="008C2022"/>
    <w:rsid w:val="008C4C18"/>
    <w:rsid w:val="008D0BCE"/>
    <w:rsid w:val="008D4362"/>
    <w:rsid w:val="008E2D91"/>
    <w:rsid w:val="008E4425"/>
    <w:rsid w:val="008E4F04"/>
    <w:rsid w:val="008E72A8"/>
    <w:rsid w:val="008E74FD"/>
    <w:rsid w:val="008F04AC"/>
    <w:rsid w:val="008F1436"/>
    <w:rsid w:val="008F1DF6"/>
    <w:rsid w:val="008F426C"/>
    <w:rsid w:val="008F6290"/>
    <w:rsid w:val="00906CAA"/>
    <w:rsid w:val="00917210"/>
    <w:rsid w:val="00922487"/>
    <w:rsid w:val="00927421"/>
    <w:rsid w:val="00932853"/>
    <w:rsid w:val="009330C6"/>
    <w:rsid w:val="0093392A"/>
    <w:rsid w:val="00937C9D"/>
    <w:rsid w:val="00940F45"/>
    <w:rsid w:val="009414CE"/>
    <w:rsid w:val="00941EE0"/>
    <w:rsid w:val="0094416D"/>
    <w:rsid w:val="009442C6"/>
    <w:rsid w:val="00947573"/>
    <w:rsid w:val="00950610"/>
    <w:rsid w:val="00956AE1"/>
    <w:rsid w:val="0096252D"/>
    <w:rsid w:val="00966D7D"/>
    <w:rsid w:val="00970777"/>
    <w:rsid w:val="00970A03"/>
    <w:rsid w:val="00971250"/>
    <w:rsid w:val="009752F1"/>
    <w:rsid w:val="00982566"/>
    <w:rsid w:val="00982E1E"/>
    <w:rsid w:val="00983552"/>
    <w:rsid w:val="00986EC3"/>
    <w:rsid w:val="00987A44"/>
    <w:rsid w:val="00992798"/>
    <w:rsid w:val="00993518"/>
    <w:rsid w:val="009935F5"/>
    <w:rsid w:val="00994538"/>
    <w:rsid w:val="009948E6"/>
    <w:rsid w:val="009A21CF"/>
    <w:rsid w:val="009A354C"/>
    <w:rsid w:val="009A3793"/>
    <w:rsid w:val="009B293D"/>
    <w:rsid w:val="009B64B0"/>
    <w:rsid w:val="009C103F"/>
    <w:rsid w:val="009C468F"/>
    <w:rsid w:val="009C5A86"/>
    <w:rsid w:val="009C5C80"/>
    <w:rsid w:val="009C6342"/>
    <w:rsid w:val="009C6D7B"/>
    <w:rsid w:val="009D1321"/>
    <w:rsid w:val="009D40D8"/>
    <w:rsid w:val="009D57DE"/>
    <w:rsid w:val="009D6FFF"/>
    <w:rsid w:val="009E07F1"/>
    <w:rsid w:val="009E09F0"/>
    <w:rsid w:val="009E18C2"/>
    <w:rsid w:val="009E6DFE"/>
    <w:rsid w:val="009E717C"/>
    <w:rsid w:val="009E7A16"/>
    <w:rsid w:val="009F209A"/>
    <w:rsid w:val="009F4949"/>
    <w:rsid w:val="00A01806"/>
    <w:rsid w:val="00A056A3"/>
    <w:rsid w:val="00A057A1"/>
    <w:rsid w:val="00A15A06"/>
    <w:rsid w:val="00A20C06"/>
    <w:rsid w:val="00A24B73"/>
    <w:rsid w:val="00A26E0B"/>
    <w:rsid w:val="00A30005"/>
    <w:rsid w:val="00A33C48"/>
    <w:rsid w:val="00A347BB"/>
    <w:rsid w:val="00A35207"/>
    <w:rsid w:val="00A35325"/>
    <w:rsid w:val="00A418D6"/>
    <w:rsid w:val="00A42819"/>
    <w:rsid w:val="00A428BA"/>
    <w:rsid w:val="00A50183"/>
    <w:rsid w:val="00A50B68"/>
    <w:rsid w:val="00A54C2A"/>
    <w:rsid w:val="00A55D9F"/>
    <w:rsid w:val="00A61C9F"/>
    <w:rsid w:val="00A642B0"/>
    <w:rsid w:val="00A64517"/>
    <w:rsid w:val="00A651D9"/>
    <w:rsid w:val="00A65393"/>
    <w:rsid w:val="00A65BC5"/>
    <w:rsid w:val="00A67017"/>
    <w:rsid w:val="00A73EAA"/>
    <w:rsid w:val="00A762CD"/>
    <w:rsid w:val="00A77A22"/>
    <w:rsid w:val="00A831DC"/>
    <w:rsid w:val="00A847D3"/>
    <w:rsid w:val="00A916B3"/>
    <w:rsid w:val="00AA49A2"/>
    <w:rsid w:val="00AA720E"/>
    <w:rsid w:val="00AB1C9C"/>
    <w:rsid w:val="00AB1DC4"/>
    <w:rsid w:val="00AB3705"/>
    <w:rsid w:val="00AB4244"/>
    <w:rsid w:val="00AC29C2"/>
    <w:rsid w:val="00AD1C87"/>
    <w:rsid w:val="00AE30FC"/>
    <w:rsid w:val="00AE4323"/>
    <w:rsid w:val="00AE7271"/>
    <w:rsid w:val="00AE7E49"/>
    <w:rsid w:val="00AF13E0"/>
    <w:rsid w:val="00AF1E00"/>
    <w:rsid w:val="00AF463B"/>
    <w:rsid w:val="00AF7C72"/>
    <w:rsid w:val="00B006D6"/>
    <w:rsid w:val="00B023FE"/>
    <w:rsid w:val="00B02D52"/>
    <w:rsid w:val="00B03823"/>
    <w:rsid w:val="00B050EB"/>
    <w:rsid w:val="00B05E53"/>
    <w:rsid w:val="00B07CED"/>
    <w:rsid w:val="00B111DA"/>
    <w:rsid w:val="00B12FB6"/>
    <w:rsid w:val="00B145C5"/>
    <w:rsid w:val="00B15CD5"/>
    <w:rsid w:val="00B168D7"/>
    <w:rsid w:val="00B168E7"/>
    <w:rsid w:val="00B340CF"/>
    <w:rsid w:val="00B41E20"/>
    <w:rsid w:val="00B44FB4"/>
    <w:rsid w:val="00B4751C"/>
    <w:rsid w:val="00B51ED2"/>
    <w:rsid w:val="00B607E5"/>
    <w:rsid w:val="00B6149C"/>
    <w:rsid w:val="00B64DAB"/>
    <w:rsid w:val="00B65DF1"/>
    <w:rsid w:val="00B71687"/>
    <w:rsid w:val="00B732AD"/>
    <w:rsid w:val="00B76467"/>
    <w:rsid w:val="00B76EF0"/>
    <w:rsid w:val="00B80B26"/>
    <w:rsid w:val="00B843F0"/>
    <w:rsid w:val="00B85B8B"/>
    <w:rsid w:val="00B9437D"/>
    <w:rsid w:val="00BA11CE"/>
    <w:rsid w:val="00BA15C4"/>
    <w:rsid w:val="00BA407F"/>
    <w:rsid w:val="00BA6B06"/>
    <w:rsid w:val="00BB36D6"/>
    <w:rsid w:val="00BB6A82"/>
    <w:rsid w:val="00BB6D46"/>
    <w:rsid w:val="00BC169B"/>
    <w:rsid w:val="00BC1774"/>
    <w:rsid w:val="00BC3EF5"/>
    <w:rsid w:val="00BC719F"/>
    <w:rsid w:val="00BD22AC"/>
    <w:rsid w:val="00BD486F"/>
    <w:rsid w:val="00BD500B"/>
    <w:rsid w:val="00BD50F8"/>
    <w:rsid w:val="00BE26B6"/>
    <w:rsid w:val="00BF3308"/>
    <w:rsid w:val="00BF7D78"/>
    <w:rsid w:val="00C023D8"/>
    <w:rsid w:val="00C03154"/>
    <w:rsid w:val="00C031B6"/>
    <w:rsid w:val="00C038A6"/>
    <w:rsid w:val="00C04FDF"/>
    <w:rsid w:val="00C060C4"/>
    <w:rsid w:val="00C06746"/>
    <w:rsid w:val="00C073F3"/>
    <w:rsid w:val="00C10B45"/>
    <w:rsid w:val="00C10DCC"/>
    <w:rsid w:val="00C113CD"/>
    <w:rsid w:val="00C26649"/>
    <w:rsid w:val="00C32C8E"/>
    <w:rsid w:val="00C33246"/>
    <w:rsid w:val="00C42065"/>
    <w:rsid w:val="00C438E1"/>
    <w:rsid w:val="00C45335"/>
    <w:rsid w:val="00C50456"/>
    <w:rsid w:val="00C5082A"/>
    <w:rsid w:val="00C5628B"/>
    <w:rsid w:val="00C606A9"/>
    <w:rsid w:val="00C707AC"/>
    <w:rsid w:val="00C70D9F"/>
    <w:rsid w:val="00C72138"/>
    <w:rsid w:val="00C726D8"/>
    <w:rsid w:val="00C730ED"/>
    <w:rsid w:val="00C73EAB"/>
    <w:rsid w:val="00C7614C"/>
    <w:rsid w:val="00C76AA4"/>
    <w:rsid w:val="00C77B68"/>
    <w:rsid w:val="00C83263"/>
    <w:rsid w:val="00C835B2"/>
    <w:rsid w:val="00C846BE"/>
    <w:rsid w:val="00C87DDA"/>
    <w:rsid w:val="00C93E92"/>
    <w:rsid w:val="00C95932"/>
    <w:rsid w:val="00CA2720"/>
    <w:rsid w:val="00CA68EF"/>
    <w:rsid w:val="00CA7CFE"/>
    <w:rsid w:val="00CB039A"/>
    <w:rsid w:val="00CB71E4"/>
    <w:rsid w:val="00CC7C46"/>
    <w:rsid w:val="00CD2BC9"/>
    <w:rsid w:val="00CD5076"/>
    <w:rsid w:val="00CE3C2B"/>
    <w:rsid w:val="00CE6659"/>
    <w:rsid w:val="00CE6E1E"/>
    <w:rsid w:val="00CE7501"/>
    <w:rsid w:val="00CF0C21"/>
    <w:rsid w:val="00D0037F"/>
    <w:rsid w:val="00D020AC"/>
    <w:rsid w:val="00D10CC0"/>
    <w:rsid w:val="00D12AFC"/>
    <w:rsid w:val="00D138E0"/>
    <w:rsid w:val="00D145A7"/>
    <w:rsid w:val="00D14A21"/>
    <w:rsid w:val="00D16BDC"/>
    <w:rsid w:val="00D17E67"/>
    <w:rsid w:val="00D20A46"/>
    <w:rsid w:val="00D20F5B"/>
    <w:rsid w:val="00D21B9F"/>
    <w:rsid w:val="00D223D9"/>
    <w:rsid w:val="00D22476"/>
    <w:rsid w:val="00D25DB1"/>
    <w:rsid w:val="00D30C04"/>
    <w:rsid w:val="00D37EE7"/>
    <w:rsid w:val="00D44D80"/>
    <w:rsid w:val="00D50C61"/>
    <w:rsid w:val="00D51808"/>
    <w:rsid w:val="00D54B56"/>
    <w:rsid w:val="00D55082"/>
    <w:rsid w:val="00D5611C"/>
    <w:rsid w:val="00D648E1"/>
    <w:rsid w:val="00D6775F"/>
    <w:rsid w:val="00D7024D"/>
    <w:rsid w:val="00D71F24"/>
    <w:rsid w:val="00D73BF7"/>
    <w:rsid w:val="00D74100"/>
    <w:rsid w:val="00D74BE5"/>
    <w:rsid w:val="00D74C48"/>
    <w:rsid w:val="00D80F3C"/>
    <w:rsid w:val="00D85B02"/>
    <w:rsid w:val="00D86535"/>
    <w:rsid w:val="00D905C8"/>
    <w:rsid w:val="00D943F6"/>
    <w:rsid w:val="00D947CB"/>
    <w:rsid w:val="00D94E6E"/>
    <w:rsid w:val="00DA7263"/>
    <w:rsid w:val="00DA7330"/>
    <w:rsid w:val="00DB1CB7"/>
    <w:rsid w:val="00DB2421"/>
    <w:rsid w:val="00DB297F"/>
    <w:rsid w:val="00DB4F33"/>
    <w:rsid w:val="00DB6182"/>
    <w:rsid w:val="00DB6ADF"/>
    <w:rsid w:val="00DC1F74"/>
    <w:rsid w:val="00DD1DDE"/>
    <w:rsid w:val="00DD4072"/>
    <w:rsid w:val="00DD553E"/>
    <w:rsid w:val="00DE0A8A"/>
    <w:rsid w:val="00DE250D"/>
    <w:rsid w:val="00DE3DDE"/>
    <w:rsid w:val="00DE4CE9"/>
    <w:rsid w:val="00DE7D34"/>
    <w:rsid w:val="00DF0637"/>
    <w:rsid w:val="00DF0832"/>
    <w:rsid w:val="00DF2AFF"/>
    <w:rsid w:val="00DF2BF4"/>
    <w:rsid w:val="00DF3B1F"/>
    <w:rsid w:val="00DF4F93"/>
    <w:rsid w:val="00DF6CF8"/>
    <w:rsid w:val="00E10A98"/>
    <w:rsid w:val="00E11160"/>
    <w:rsid w:val="00E11564"/>
    <w:rsid w:val="00E12042"/>
    <w:rsid w:val="00E13C91"/>
    <w:rsid w:val="00E150E7"/>
    <w:rsid w:val="00E1571B"/>
    <w:rsid w:val="00E2096E"/>
    <w:rsid w:val="00E23463"/>
    <w:rsid w:val="00E26116"/>
    <w:rsid w:val="00E26EB2"/>
    <w:rsid w:val="00E3282B"/>
    <w:rsid w:val="00E3355A"/>
    <w:rsid w:val="00E37F8E"/>
    <w:rsid w:val="00E41382"/>
    <w:rsid w:val="00E4462F"/>
    <w:rsid w:val="00E53E3B"/>
    <w:rsid w:val="00E549BF"/>
    <w:rsid w:val="00E56E9E"/>
    <w:rsid w:val="00E628A3"/>
    <w:rsid w:val="00E64477"/>
    <w:rsid w:val="00E65A07"/>
    <w:rsid w:val="00E65C1E"/>
    <w:rsid w:val="00E66303"/>
    <w:rsid w:val="00E66487"/>
    <w:rsid w:val="00E67879"/>
    <w:rsid w:val="00E761F4"/>
    <w:rsid w:val="00E77786"/>
    <w:rsid w:val="00E8028B"/>
    <w:rsid w:val="00E82117"/>
    <w:rsid w:val="00E85241"/>
    <w:rsid w:val="00E93FD0"/>
    <w:rsid w:val="00E9602B"/>
    <w:rsid w:val="00EA36AB"/>
    <w:rsid w:val="00EA3FE9"/>
    <w:rsid w:val="00EA4C34"/>
    <w:rsid w:val="00EA62F3"/>
    <w:rsid w:val="00EA6D85"/>
    <w:rsid w:val="00EB05C5"/>
    <w:rsid w:val="00EB7E67"/>
    <w:rsid w:val="00EC00BA"/>
    <w:rsid w:val="00EC178A"/>
    <w:rsid w:val="00EC2C59"/>
    <w:rsid w:val="00EC4ADE"/>
    <w:rsid w:val="00EC4F93"/>
    <w:rsid w:val="00EC745F"/>
    <w:rsid w:val="00ED0609"/>
    <w:rsid w:val="00ED3D3B"/>
    <w:rsid w:val="00ED4A12"/>
    <w:rsid w:val="00ED672A"/>
    <w:rsid w:val="00EE0E03"/>
    <w:rsid w:val="00EE1F64"/>
    <w:rsid w:val="00EE555D"/>
    <w:rsid w:val="00EF1A3C"/>
    <w:rsid w:val="00EF4A4A"/>
    <w:rsid w:val="00EF7061"/>
    <w:rsid w:val="00EF7656"/>
    <w:rsid w:val="00F022D0"/>
    <w:rsid w:val="00F02434"/>
    <w:rsid w:val="00F0364B"/>
    <w:rsid w:val="00F048BE"/>
    <w:rsid w:val="00F07A0C"/>
    <w:rsid w:val="00F101B6"/>
    <w:rsid w:val="00F118C1"/>
    <w:rsid w:val="00F13D2D"/>
    <w:rsid w:val="00F15510"/>
    <w:rsid w:val="00F21281"/>
    <w:rsid w:val="00F24DF7"/>
    <w:rsid w:val="00F250DB"/>
    <w:rsid w:val="00F36309"/>
    <w:rsid w:val="00F426EF"/>
    <w:rsid w:val="00F4607E"/>
    <w:rsid w:val="00F549F1"/>
    <w:rsid w:val="00F55960"/>
    <w:rsid w:val="00F6035E"/>
    <w:rsid w:val="00F640B3"/>
    <w:rsid w:val="00F671A3"/>
    <w:rsid w:val="00F7306C"/>
    <w:rsid w:val="00F74843"/>
    <w:rsid w:val="00F76084"/>
    <w:rsid w:val="00F80F1E"/>
    <w:rsid w:val="00F82946"/>
    <w:rsid w:val="00F836E8"/>
    <w:rsid w:val="00F85B05"/>
    <w:rsid w:val="00F87461"/>
    <w:rsid w:val="00F878B1"/>
    <w:rsid w:val="00F87F66"/>
    <w:rsid w:val="00F90355"/>
    <w:rsid w:val="00F93794"/>
    <w:rsid w:val="00F93CB7"/>
    <w:rsid w:val="00FA0FF6"/>
    <w:rsid w:val="00FB1585"/>
    <w:rsid w:val="00FB79C5"/>
    <w:rsid w:val="00FC2D42"/>
    <w:rsid w:val="00FC3A46"/>
    <w:rsid w:val="00FC42D9"/>
    <w:rsid w:val="00FC460E"/>
    <w:rsid w:val="00FC51C6"/>
    <w:rsid w:val="00FC6D03"/>
    <w:rsid w:val="00FD3667"/>
    <w:rsid w:val="00FD4D77"/>
    <w:rsid w:val="00FF39E3"/>
    <w:rsid w:val="00FF5A8E"/>
    <w:rsid w:val="00FF7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83D76D"/>
  <w15:chartTrackingRefBased/>
  <w15:docId w15:val="{61DB9AC7-7A96-4BDC-94F4-AB551C8C79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301"/>
  </w:style>
  <w:style w:type="paragraph" w:styleId="Footer">
    <w:name w:val="footer"/>
    <w:basedOn w:val="Normal"/>
    <w:link w:val="FooterChar"/>
    <w:uiPriority w:val="99"/>
    <w:unhideWhenUsed/>
    <w:rsid w:val="004823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301"/>
  </w:style>
  <w:style w:type="paragraph" w:styleId="ListParagraph">
    <w:name w:val="List Paragraph"/>
    <w:basedOn w:val="Normal"/>
    <w:uiPriority w:val="34"/>
    <w:qFormat/>
    <w:rsid w:val="00C87D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48E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8E6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0879E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AA720E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A720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638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emf"/><Relationship Id="rId26" Type="http://schemas.openxmlformats.org/officeDocument/2006/relationships/image" Target="media/image16.emf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emf"/><Relationship Id="rId25" Type="http://schemas.openxmlformats.org/officeDocument/2006/relationships/image" Target="media/image15.emf"/><Relationship Id="rId33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2.bin"/><Relationship Id="rId29" Type="http://schemas.openxmlformats.org/officeDocument/2006/relationships/image" Target="media/image1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4.e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3.emf"/><Relationship Id="rId28" Type="http://schemas.openxmlformats.org/officeDocument/2006/relationships/image" Target="media/image18.emf"/><Relationship Id="rId10" Type="http://schemas.openxmlformats.org/officeDocument/2006/relationships/image" Target="media/image2.emf"/><Relationship Id="rId19" Type="http://schemas.openxmlformats.org/officeDocument/2006/relationships/image" Target="media/image10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5.emf"/><Relationship Id="rId22" Type="http://schemas.openxmlformats.org/officeDocument/2006/relationships/image" Target="media/image12.emf"/><Relationship Id="rId27" Type="http://schemas.openxmlformats.org/officeDocument/2006/relationships/image" Target="media/image17.emf"/><Relationship Id="rId30" Type="http://schemas.openxmlformats.org/officeDocument/2006/relationships/image" Target="media/image20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ABE014-D63B-4CB8-916C-92B8F5AED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44</TotalTime>
  <Pages>1</Pages>
  <Words>528</Words>
  <Characters>2277</Characters>
  <Application>Microsoft Office Word</Application>
  <DocSecurity>0</DocSecurity>
  <Lines>207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ran - Tehran</Company>
  <LinksUpToDate>false</LinksUpToDate>
  <CharactersWithSpaces>2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</dc:creator>
  <cp:keywords/>
  <dc:description/>
  <cp:lastModifiedBy>Hassan</cp:lastModifiedBy>
  <cp:revision>607</cp:revision>
  <cp:lastPrinted>2020-11-15T18:45:00Z</cp:lastPrinted>
  <dcterms:created xsi:type="dcterms:W3CDTF">2018-05-30T06:40:00Z</dcterms:created>
  <dcterms:modified xsi:type="dcterms:W3CDTF">2020-11-15T19:58:00Z</dcterms:modified>
</cp:coreProperties>
</file>